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2255A6" w14:textId="20203EA6" w:rsidR="007F74CE" w:rsidRDefault="007F74CE" w:rsidP="00C92303">
      <w:pPr>
        <w:snapToGrid w:val="0"/>
        <w:ind w:firstLine="480"/>
      </w:pPr>
      <w:r w:rsidRPr="003B5B42">
        <w:rPr>
          <w:rFonts w:ascii="宋体" w:hAnsi="宋体" w:hint="eastAsia"/>
        </w:rPr>
        <w:t>算法</w:t>
      </w:r>
      <w:r w:rsidRPr="003B5B42">
        <w:rPr>
          <w:rFonts w:ascii="宋体" w:hAnsi="宋体"/>
        </w:rPr>
        <w:t>2</w:t>
      </w:r>
      <w:r w:rsidRPr="003B5B42">
        <w:rPr>
          <w:rFonts w:ascii="宋体" w:hAnsi="宋体" w:hint="eastAsia"/>
        </w:rPr>
        <w:t>：</w:t>
      </w:r>
      <w:r w:rsidRPr="003B5B42">
        <w:rPr>
          <w:rFonts w:hint="eastAsia"/>
        </w:rPr>
        <w:t>快速</w:t>
      </w:r>
      <w:r w:rsidRPr="003B5B42">
        <w:t>蒙特卡洛树搜索算法</w:t>
      </w:r>
    </w:p>
    <w:p w14:paraId="0E9361A7" w14:textId="576724A6" w:rsidR="007F74CE" w:rsidRDefault="00E53F8B" w:rsidP="00ED71CB">
      <w:pPr>
        <w:snapToGrid w:val="0"/>
        <w:ind w:firstLineChars="0" w:firstLine="0"/>
      </w:pPr>
      <w:r>
        <w:rPr>
          <w:b/>
        </w:rPr>
        <w:t>F</w:t>
      </w:r>
      <w:r w:rsidR="007F74CE" w:rsidRPr="00B92C60">
        <w:rPr>
          <w:b/>
        </w:rPr>
        <w:t>unction1</w:t>
      </w:r>
      <w:r w:rsidR="007F74CE" w:rsidRPr="00815CC4">
        <w:t xml:space="preserve">: </w:t>
      </w:r>
      <w:proofErr w:type="spellStart"/>
      <w:r w:rsidR="007F74CE" w:rsidRPr="00815CC4">
        <w:t>F</w:t>
      </w:r>
      <w:r>
        <w:t>ast</w:t>
      </w:r>
      <w:r w:rsidR="007F74CE" w:rsidRPr="00815CC4">
        <w:rPr>
          <w:rFonts w:hint="eastAsia"/>
        </w:rPr>
        <w:t>_</w:t>
      </w:r>
      <w:r w:rsidR="007F74CE" w:rsidRPr="00815CC4">
        <w:t>MCTS_S</w:t>
      </w:r>
      <w:r>
        <w:t>earch</w:t>
      </w:r>
      <w:proofErr w:type="spellEnd"/>
      <w:r w:rsidR="007F74CE" w:rsidRPr="00815CC4">
        <w:t>(</w:t>
      </w:r>
      <w:r w:rsidR="007F74CE" w:rsidRPr="009F1189">
        <w:rPr>
          <w:position w:val="-12"/>
        </w:rPr>
        <w:object w:dxaOrig="340" w:dyaOrig="360" w14:anchorId="2F938C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724" type="#_x0000_t75" style="width:17.3pt;height:18.45pt" o:ole="">
            <v:imagedata r:id="rId8" o:title=""/>
          </v:shape>
          <o:OLEObject Type="Embed" ProgID="Equation.DSMT4" ShapeID="_x0000_i2724" DrawAspect="Content" ObjectID="_1743966570" r:id="rId9"/>
        </w:object>
      </w:r>
      <w:r w:rsidR="007F74CE" w:rsidRPr="00815CC4">
        <w:t>,</w:t>
      </w:r>
      <w:r w:rsidR="007F74CE" w:rsidRPr="00647082">
        <w:rPr>
          <w:position w:val="-12"/>
        </w:rPr>
        <w:object w:dxaOrig="820" w:dyaOrig="360" w14:anchorId="4A92B5DE">
          <v:shape id="_x0000_i2725" type="#_x0000_t75" style="width:41.45pt;height:18.45pt" o:ole="">
            <v:imagedata r:id="rId10" o:title=""/>
          </v:shape>
          <o:OLEObject Type="Embed" ProgID="Equation.DSMT4" ShapeID="_x0000_i2725" DrawAspect="Content" ObjectID="_1743966571" r:id="rId11"/>
        </w:object>
      </w:r>
      <w:r w:rsidR="007F74CE" w:rsidRPr="00815CC4">
        <w:t>)</w:t>
      </w:r>
    </w:p>
    <w:p w14:paraId="73F6762F" w14:textId="4E77D33C" w:rsidR="00ED71CB" w:rsidRDefault="007F74CE" w:rsidP="00ED71CB">
      <w:pPr>
        <w:snapToGrid w:val="0"/>
        <w:ind w:firstLineChars="100" w:firstLine="240"/>
      </w:pPr>
      <w:r>
        <w:rPr>
          <w:rFonts w:hint="eastAsia"/>
        </w:rPr>
        <w:t>创建</w:t>
      </w:r>
      <w:r w:rsidR="00D64A76">
        <w:rPr>
          <w:rFonts w:hint="eastAsia"/>
        </w:rPr>
        <w:t>当前拓展节点</w:t>
      </w:r>
      <w:r w:rsidR="00D64A76">
        <w:rPr>
          <w:rFonts w:hint="eastAsia"/>
        </w:rPr>
        <w:t xml:space="preserve"> </w:t>
      </w:r>
      <w:r w:rsidRPr="007F74CE">
        <w:rPr>
          <w:position w:val="-14"/>
        </w:rPr>
        <w:object w:dxaOrig="1219" w:dyaOrig="380" w14:anchorId="79BC5523">
          <v:shape id="_x0000_i2401" type="#_x0000_t75" style="width:61.65pt;height:19pt" o:ole="">
            <v:imagedata r:id="rId12" o:title=""/>
          </v:shape>
          <o:OLEObject Type="Embed" ProgID="Equation.DSMT4" ShapeID="_x0000_i2401" DrawAspect="Content" ObjectID="_1743966572" r:id="rId13"/>
        </w:object>
      </w:r>
    </w:p>
    <w:p w14:paraId="28C4132C" w14:textId="1AE64306" w:rsidR="00ED71CB" w:rsidRDefault="006F7E66" w:rsidP="00ED71CB">
      <w:pPr>
        <w:snapToGrid w:val="0"/>
        <w:ind w:firstLineChars="100" w:firstLine="240"/>
      </w:pPr>
      <w:r>
        <w:rPr>
          <w:rFonts w:hint="eastAsia"/>
        </w:rPr>
        <w:t>创</w:t>
      </w:r>
      <w:r w:rsidR="007F74CE">
        <w:rPr>
          <w:rFonts w:hint="eastAsia"/>
        </w:rPr>
        <w:t>建主枝干的最远节点</w:t>
      </w:r>
      <w:r w:rsidR="00D64A76">
        <w:rPr>
          <w:rFonts w:hint="eastAsia"/>
        </w:rPr>
        <w:t xml:space="preserve"> </w:t>
      </w:r>
      <w:r w:rsidR="00D64A76" w:rsidRPr="007F74CE">
        <w:rPr>
          <w:position w:val="-12"/>
        </w:rPr>
        <w:object w:dxaOrig="1020" w:dyaOrig="360" w14:anchorId="16CAD2E3">
          <v:shape id="_x0000_i2801" type="#_x0000_t75" style="width:51.25pt;height:17.85pt" o:ole="">
            <v:imagedata r:id="rId14" o:title=""/>
          </v:shape>
          <o:OLEObject Type="Embed" ProgID="Equation.DSMT4" ShapeID="_x0000_i2801" DrawAspect="Content" ObjectID="_1743966573" r:id="rId15"/>
        </w:object>
      </w:r>
    </w:p>
    <w:p w14:paraId="1B1BF5B7" w14:textId="0EA6090C" w:rsidR="00ED71CB" w:rsidRDefault="007F74CE" w:rsidP="00ED71CB">
      <w:pPr>
        <w:snapToGrid w:val="0"/>
        <w:ind w:firstLineChars="100" w:firstLine="240"/>
      </w:pPr>
      <w:r>
        <w:rPr>
          <w:rFonts w:hint="eastAsia"/>
        </w:rPr>
        <w:t>创建变量</w:t>
      </w:r>
      <w:r w:rsidR="00D64A76">
        <w:rPr>
          <w:rFonts w:hint="eastAsia"/>
        </w:rPr>
        <w:t xml:space="preserve"> </w:t>
      </w:r>
      <w:r w:rsidRPr="007F74CE">
        <w:rPr>
          <w:position w:val="-6"/>
        </w:rPr>
        <w:object w:dxaOrig="1140" w:dyaOrig="279" w14:anchorId="50967229">
          <v:shape id="_x0000_i2412" type="#_x0000_t75" style="width:57.6pt;height:14.4pt" o:ole="">
            <v:imagedata r:id="rId16" o:title=""/>
          </v:shape>
          <o:OLEObject Type="Embed" ProgID="Equation.DSMT4" ShapeID="_x0000_i2412" DrawAspect="Content" ObjectID="_1743966574" r:id="rId17"/>
        </w:object>
      </w:r>
    </w:p>
    <w:p w14:paraId="0E918E25" w14:textId="77777777" w:rsidR="00ED71CB" w:rsidRDefault="007F74CE" w:rsidP="00ED71CB">
      <w:pPr>
        <w:snapToGrid w:val="0"/>
        <w:ind w:firstLineChars="100" w:firstLine="241"/>
      </w:pPr>
      <w:r w:rsidRPr="00A34EBC">
        <w:rPr>
          <w:b/>
        </w:rPr>
        <w:t>w</w:t>
      </w:r>
      <w:r w:rsidRPr="00A34EBC">
        <w:rPr>
          <w:rFonts w:hint="eastAsia"/>
          <w:b/>
        </w:rPr>
        <w:t>hile</w:t>
      </w:r>
      <w:r w:rsidRPr="00815CC4">
        <w:t xml:space="preserve"> </w:t>
      </w:r>
      <w:r w:rsidRPr="00815CC4">
        <w:rPr>
          <w:rFonts w:hint="eastAsia"/>
        </w:rPr>
        <w:t>节点</w:t>
      </w:r>
      <w:r w:rsidRPr="007F74CE">
        <w:rPr>
          <w:position w:val="-12"/>
        </w:rPr>
        <w:object w:dxaOrig="480" w:dyaOrig="360" w14:anchorId="58215AB6">
          <v:shape id="_x0000_i2414" type="#_x0000_t75" style="width:24.2pt;height:17.85pt" o:ole="">
            <v:imagedata r:id="rId18" o:title=""/>
          </v:shape>
          <o:OLEObject Type="Embed" ProgID="Equation.DSMT4" ShapeID="_x0000_i2414" DrawAspect="Content" ObjectID="_1743966575" r:id="rId19"/>
        </w:object>
      </w:r>
      <w:r w:rsidRPr="00815CC4">
        <w:rPr>
          <w:rFonts w:hint="eastAsia"/>
        </w:rPr>
        <w:t>未到目的地</w:t>
      </w:r>
      <w:r w:rsidRPr="00815CC4">
        <w:t xml:space="preserve"> </w:t>
      </w:r>
      <w:r w:rsidRPr="00815CC4">
        <w:rPr>
          <w:rFonts w:hint="eastAsia"/>
        </w:rPr>
        <w:t>或</w:t>
      </w:r>
      <w:r w:rsidRPr="00815CC4">
        <w:rPr>
          <w:rFonts w:hint="eastAsia"/>
        </w:rPr>
        <w:t xml:space="preserve"> </w:t>
      </w:r>
      <w:r w:rsidRPr="00815CC4">
        <w:rPr>
          <w:rFonts w:hint="eastAsia"/>
        </w:rPr>
        <w:t>扩展节点</w:t>
      </w:r>
      <w:r w:rsidRPr="00D45FA3">
        <w:rPr>
          <w:position w:val="-14"/>
        </w:rPr>
        <w:object w:dxaOrig="680" w:dyaOrig="380" w14:anchorId="297F34B0">
          <v:shape id="_x0000_i2416" type="#_x0000_t75" style="width:34pt;height:19pt" o:ole="">
            <v:imagedata r:id="rId20" o:title=""/>
          </v:shape>
          <o:OLEObject Type="Embed" ProgID="Equation.DSMT4" ShapeID="_x0000_i2416" DrawAspect="Content" ObjectID="_1743966576" r:id="rId21"/>
        </w:object>
      </w:r>
      <w:r w:rsidRPr="00815CC4">
        <w:rPr>
          <w:rFonts w:hint="eastAsia"/>
        </w:rPr>
        <w:t>未回溯到根</w:t>
      </w:r>
      <w:r w:rsidR="007D7925">
        <w:rPr>
          <w:rFonts w:hint="eastAsia"/>
        </w:rPr>
        <w:t>节点</w:t>
      </w:r>
      <w:r w:rsidR="007D7925">
        <w:rPr>
          <w:rFonts w:hint="eastAsia"/>
        </w:rPr>
        <w:t xml:space="preserve"> </w:t>
      </w:r>
      <w:r w:rsidR="007D7925">
        <w:t xml:space="preserve"> </w:t>
      </w:r>
      <w:r w:rsidRPr="00A34EBC">
        <w:rPr>
          <w:rFonts w:hint="eastAsia"/>
          <w:b/>
        </w:rPr>
        <w:t>do</w:t>
      </w:r>
    </w:p>
    <w:p w14:paraId="6E1502CD" w14:textId="77777777" w:rsidR="00ED71CB" w:rsidRDefault="00B80234" w:rsidP="00ED71CB">
      <w:pPr>
        <w:snapToGrid w:val="0"/>
        <w:ind w:firstLineChars="300" w:firstLine="720"/>
      </w:pPr>
      <w:r w:rsidRPr="00B80234">
        <w:rPr>
          <w:position w:val="-10"/>
        </w:rPr>
        <w:object w:dxaOrig="2100" w:dyaOrig="320" w14:anchorId="73180A87">
          <v:shape id="_x0000_i2516" type="#_x0000_t75" style="width:104.85pt;height:16.15pt" o:ole="">
            <v:imagedata r:id="rId22" o:title=""/>
          </v:shape>
          <o:OLEObject Type="Embed" ProgID="Equation.DSMT4" ShapeID="_x0000_i2516" DrawAspect="Content" ObjectID="_1743966577" r:id="rId23"/>
        </w:object>
      </w:r>
      <w:r w:rsidRPr="00B80234">
        <w:t xml:space="preserve"> </w:t>
      </w:r>
      <w:proofErr w:type="spellStart"/>
      <w:r>
        <w:t>Expand_And_Simulation</w:t>
      </w:r>
      <w:proofErr w:type="spellEnd"/>
      <w:r>
        <w:t>(</w:t>
      </w:r>
      <w:r w:rsidRPr="00D45FA3">
        <w:rPr>
          <w:position w:val="-14"/>
        </w:rPr>
        <w:object w:dxaOrig="680" w:dyaOrig="380" w14:anchorId="11E060A6">
          <v:shape id="_x0000_i2514" type="#_x0000_t75" style="width:34pt;height:19pt" o:ole="">
            <v:imagedata r:id="rId24" o:title=""/>
          </v:shape>
          <o:OLEObject Type="Embed" ProgID="Equation.DSMT4" ShapeID="_x0000_i2514" DrawAspect="Content" ObjectID="_1743966578" r:id="rId25"/>
        </w:object>
      </w:r>
      <w:r>
        <w:t>)</w:t>
      </w:r>
    </w:p>
    <w:p w14:paraId="01092466" w14:textId="77777777" w:rsidR="00ED71CB" w:rsidRDefault="007F74CE" w:rsidP="00ED71CB">
      <w:pPr>
        <w:snapToGrid w:val="0"/>
        <w:ind w:firstLineChars="300" w:firstLine="723"/>
      </w:pPr>
      <w:r w:rsidRPr="00A34EBC">
        <w:rPr>
          <w:b/>
        </w:rPr>
        <w:t xml:space="preserve">If </w:t>
      </w:r>
      <w:r w:rsidRPr="007F74CE">
        <w:rPr>
          <w:position w:val="-6"/>
        </w:rPr>
        <w:object w:dxaOrig="1320" w:dyaOrig="279" w14:anchorId="130E6195">
          <v:shape id="_x0000_i2434" type="#_x0000_t75" style="width:66.8pt;height:14.4pt" o:ole="">
            <v:imagedata r:id="rId26" o:title=""/>
          </v:shape>
          <o:OLEObject Type="Embed" ProgID="Equation.DSMT4" ShapeID="_x0000_i2434" DrawAspect="Content" ObjectID="_1743966579" r:id="rId27"/>
        </w:object>
      </w:r>
    </w:p>
    <w:p w14:paraId="16FA2749" w14:textId="77777777" w:rsidR="00ED71CB" w:rsidRDefault="00252AD1" w:rsidP="00ED71CB">
      <w:pPr>
        <w:snapToGrid w:val="0"/>
        <w:ind w:firstLineChars="500" w:firstLine="1200"/>
      </w:pPr>
      <w:r w:rsidRPr="00252AD1">
        <w:rPr>
          <w:position w:val="-12"/>
        </w:rPr>
        <w:object w:dxaOrig="800" w:dyaOrig="360" w14:anchorId="1255D090">
          <v:shape id="_x0000_i2521" type="#_x0000_t75" style="width:39.75pt;height:17.85pt" o:ole="">
            <v:imagedata r:id="rId28" o:title=""/>
          </v:shape>
          <o:OLEObject Type="Embed" ProgID="Equation.DSMT4" ShapeID="_x0000_i2521" DrawAspect="Content" ObjectID="_1743966580" r:id="rId29"/>
        </w:object>
      </w:r>
      <w:proofErr w:type="spellStart"/>
      <w:r>
        <w:t>Updata_Master_Branch</w:t>
      </w:r>
      <w:proofErr w:type="spellEnd"/>
      <w:r>
        <w:t>(</w:t>
      </w:r>
      <w:r w:rsidRPr="00D45FA3">
        <w:rPr>
          <w:position w:val="-14"/>
        </w:rPr>
        <w:object w:dxaOrig="2160" w:dyaOrig="380" w14:anchorId="0C27DC3C">
          <v:shape id="_x0000_i2519" type="#_x0000_t75" style="width:108.3pt;height:19pt" o:ole="">
            <v:imagedata r:id="rId30" o:title=""/>
          </v:shape>
          <o:OLEObject Type="Embed" ProgID="Equation.DSMT4" ShapeID="_x0000_i2519" DrawAspect="Content" ObjectID="_1743966581" r:id="rId31"/>
        </w:object>
      </w:r>
      <w:r>
        <w:t>)</w:t>
      </w:r>
    </w:p>
    <w:p w14:paraId="0AFE0B8B" w14:textId="77777777" w:rsidR="00ED71CB" w:rsidRDefault="007F74CE" w:rsidP="00ED71CB">
      <w:pPr>
        <w:snapToGrid w:val="0"/>
        <w:ind w:firstLineChars="500" w:firstLine="1200"/>
      </w:pPr>
      <w:r w:rsidRPr="007F74CE">
        <w:rPr>
          <w:position w:val="-6"/>
        </w:rPr>
        <w:object w:dxaOrig="1320" w:dyaOrig="279" w14:anchorId="7D3B725C">
          <v:shape id="_x0000_i2455" type="#_x0000_t75" style="width:66.8pt;height:14.4pt" o:ole="">
            <v:imagedata r:id="rId32" o:title=""/>
          </v:shape>
          <o:OLEObject Type="Embed" ProgID="Equation.DSMT4" ShapeID="_x0000_i2455" DrawAspect="Content" ObjectID="_1743966582" r:id="rId33"/>
        </w:object>
      </w:r>
    </w:p>
    <w:p w14:paraId="5469FC3D" w14:textId="77777777" w:rsidR="00ED71CB" w:rsidRDefault="007F74CE" w:rsidP="00ED71CB">
      <w:pPr>
        <w:snapToGrid w:val="0"/>
        <w:ind w:firstLineChars="282" w:firstLine="679"/>
      </w:pPr>
      <w:r w:rsidRPr="00A34EBC">
        <w:rPr>
          <w:b/>
        </w:rPr>
        <w:t>End if</w:t>
      </w:r>
    </w:p>
    <w:p w14:paraId="4A8341A7" w14:textId="77777777" w:rsidR="00ED71CB" w:rsidRDefault="007F74CE" w:rsidP="00ED71CB">
      <w:pPr>
        <w:snapToGrid w:val="0"/>
        <w:ind w:firstLineChars="282" w:firstLine="677"/>
      </w:pPr>
      <w:r w:rsidRPr="007F74CE">
        <w:rPr>
          <w:position w:val="-14"/>
        </w:rPr>
        <w:object w:dxaOrig="2900" w:dyaOrig="380" w14:anchorId="209B8D19">
          <v:shape id="_x0000_i2459" type="#_x0000_t75" style="width:146.9pt;height:19pt" o:ole="">
            <v:imagedata r:id="rId34" o:title=""/>
          </v:shape>
          <o:OLEObject Type="Embed" ProgID="Equation.DSMT4" ShapeID="_x0000_i2459" DrawAspect="Content" ObjectID="_1743966583" r:id="rId35"/>
        </w:object>
      </w:r>
    </w:p>
    <w:p w14:paraId="342F0699" w14:textId="3F4EBBB1" w:rsidR="007F74CE" w:rsidRDefault="007F74CE" w:rsidP="00ED71CB">
      <w:pPr>
        <w:snapToGrid w:val="0"/>
        <w:ind w:firstLineChars="83"/>
      </w:pPr>
      <w:r w:rsidRPr="00A34EBC">
        <w:rPr>
          <w:b/>
        </w:rPr>
        <w:t>End while</w:t>
      </w:r>
    </w:p>
    <w:p w14:paraId="350FE1E2" w14:textId="4D9E5147" w:rsidR="007F74CE" w:rsidRDefault="007F74CE" w:rsidP="00ED71CB">
      <w:pPr>
        <w:snapToGrid w:val="0"/>
        <w:ind w:firstLineChars="82" w:firstLine="198"/>
      </w:pPr>
      <w:r w:rsidRPr="00A34EBC">
        <w:rPr>
          <w:b/>
        </w:rPr>
        <w:t>return</w:t>
      </w:r>
      <w:r w:rsidRPr="00815CC4">
        <w:t xml:space="preserve"> </w:t>
      </w:r>
      <w:r w:rsidR="007D7925" w:rsidRPr="007F74CE">
        <w:rPr>
          <w:position w:val="-14"/>
        </w:rPr>
        <w:object w:dxaOrig="680" w:dyaOrig="380" w14:anchorId="599F0748">
          <v:shape id="_x0000_i2465" type="#_x0000_t75" style="width:34.55pt;height:19pt" o:ole="">
            <v:imagedata r:id="rId36" o:title=""/>
          </v:shape>
          <o:OLEObject Type="Embed" ProgID="Equation.DSMT4" ShapeID="_x0000_i2465" DrawAspect="Content" ObjectID="_1743966584" r:id="rId37"/>
        </w:object>
      </w:r>
      <w:r w:rsidR="007D7925">
        <w:rPr>
          <w:rFonts w:hint="eastAsia"/>
        </w:rPr>
        <w:t>到</w:t>
      </w:r>
      <w:r w:rsidR="007D7925" w:rsidRPr="00D45FA3">
        <w:rPr>
          <w:position w:val="-12"/>
        </w:rPr>
        <w:object w:dxaOrig="340" w:dyaOrig="360" w14:anchorId="06D6276F">
          <v:shape id="_x0000_i2468" type="#_x0000_t75" style="width:17.3pt;height:17.85pt" o:ole="">
            <v:imagedata r:id="rId8" o:title=""/>
          </v:shape>
          <o:OLEObject Type="Embed" ProgID="Equation.DSMT4" ShapeID="_x0000_i2468" DrawAspect="Content" ObjectID="_1743966585" r:id="rId38"/>
        </w:object>
      </w:r>
      <w:r w:rsidR="007D7925">
        <w:rPr>
          <w:rFonts w:hint="eastAsia"/>
        </w:rPr>
        <w:t>之间的序列</w:t>
      </w:r>
    </w:p>
    <w:p w14:paraId="006C9C0A" w14:textId="77777777" w:rsidR="00ED71CB" w:rsidRDefault="00ED71CB" w:rsidP="00ED71CB">
      <w:pPr>
        <w:snapToGrid w:val="0"/>
        <w:ind w:firstLineChars="0" w:firstLine="0"/>
      </w:pPr>
    </w:p>
    <w:p w14:paraId="28531C7B" w14:textId="287A8C7F" w:rsidR="007F74CE" w:rsidRDefault="00E53F8B" w:rsidP="00ED71CB">
      <w:pPr>
        <w:snapToGrid w:val="0"/>
        <w:ind w:firstLineChars="0" w:firstLine="0"/>
        <w:rPr>
          <w:rFonts w:hint="eastAsia"/>
        </w:rPr>
      </w:pPr>
      <w:r>
        <w:rPr>
          <w:b/>
        </w:rPr>
        <w:t>F</w:t>
      </w:r>
      <w:r w:rsidR="007F74CE" w:rsidRPr="00B92C60">
        <w:rPr>
          <w:b/>
        </w:rPr>
        <w:t>unction2</w:t>
      </w:r>
      <w:r w:rsidR="007F74CE" w:rsidRPr="00815CC4">
        <w:t xml:space="preserve">: </w:t>
      </w:r>
      <w:proofErr w:type="spellStart"/>
      <w:r w:rsidR="00FD29EA">
        <w:t>Expand_And_Simulation</w:t>
      </w:r>
      <w:proofErr w:type="spellEnd"/>
      <w:r w:rsidR="00FD29EA">
        <w:t>(</w:t>
      </w:r>
      <w:r w:rsidR="00FD29EA" w:rsidRPr="00D45FA3">
        <w:rPr>
          <w:position w:val="-4"/>
        </w:rPr>
        <w:object w:dxaOrig="260" w:dyaOrig="240" w14:anchorId="20896691">
          <v:shape id="_x0000_i2500" type="#_x0000_t75" style="width:13.25pt;height:12.1pt" o:ole="">
            <v:imagedata r:id="rId39" o:title=""/>
          </v:shape>
          <o:OLEObject Type="Embed" ProgID="Equation.DSMT4" ShapeID="_x0000_i2500" DrawAspect="Content" ObjectID="_1743966586" r:id="rId40"/>
        </w:object>
      </w:r>
      <w:r w:rsidR="00FD29EA">
        <w:t>)</w:t>
      </w:r>
    </w:p>
    <w:p w14:paraId="7F538C33" w14:textId="60027C72" w:rsidR="007F74CE" w:rsidRDefault="007F74CE" w:rsidP="00ED71CB">
      <w:pPr>
        <w:snapToGrid w:val="0"/>
        <w:ind w:firstLine="480"/>
      </w:pPr>
      <w:r w:rsidRPr="00815CC4">
        <w:rPr>
          <w:rFonts w:hint="eastAsia"/>
        </w:rPr>
        <w:t>将节点</w:t>
      </w:r>
      <w:r w:rsidR="00E53F8B" w:rsidRPr="00D45FA3">
        <w:rPr>
          <w:position w:val="-4"/>
        </w:rPr>
        <w:object w:dxaOrig="260" w:dyaOrig="240" w14:anchorId="1D94FF47">
          <v:shape id="_x0000_i2483" type="#_x0000_t75" style="width:13.25pt;height:12.1pt" o:ole="">
            <v:imagedata r:id="rId41" o:title=""/>
          </v:shape>
          <o:OLEObject Type="Embed" ProgID="Equation.DSMT4" ShapeID="_x0000_i2483" DrawAspect="Content" ObjectID="_1743966587" r:id="rId42"/>
        </w:object>
      </w:r>
      <w:r w:rsidRPr="00815CC4">
        <w:rPr>
          <w:rFonts w:hint="eastAsia"/>
        </w:rPr>
        <w:t>的备选状态扩展到</w:t>
      </w:r>
      <w:r w:rsidR="00E53F8B" w:rsidRPr="00D45FA3">
        <w:rPr>
          <w:position w:val="-4"/>
        </w:rPr>
        <w:object w:dxaOrig="260" w:dyaOrig="240" w14:anchorId="2E99BFB8">
          <v:shape id="_x0000_i2485" type="#_x0000_t75" style="width:13.25pt;height:12.1pt" o:ole="">
            <v:imagedata r:id="rId39" o:title=""/>
          </v:shape>
          <o:OLEObject Type="Embed" ProgID="Equation.DSMT4" ShapeID="_x0000_i2485" DrawAspect="Content" ObjectID="_1743966588" r:id="rId43"/>
        </w:object>
      </w:r>
      <w:r w:rsidRPr="00815CC4">
        <w:rPr>
          <w:rFonts w:hint="eastAsia"/>
        </w:rPr>
        <w:t>的子集</w:t>
      </w:r>
    </w:p>
    <w:p w14:paraId="43BC6118" w14:textId="77777777" w:rsidR="00ED71CB" w:rsidRDefault="007F74CE" w:rsidP="00ED71CB">
      <w:pPr>
        <w:snapToGrid w:val="0"/>
        <w:ind w:firstLine="482"/>
      </w:pPr>
      <w:r w:rsidRPr="00A34EBC">
        <w:rPr>
          <w:b/>
        </w:rPr>
        <w:t>for</w:t>
      </w:r>
      <w:r w:rsidRPr="00815CC4">
        <w:t xml:space="preserve"> </w:t>
      </w:r>
      <w:r w:rsidR="00E53F8B" w:rsidRPr="00E53F8B">
        <w:rPr>
          <w:position w:val="-12"/>
        </w:rPr>
        <w:object w:dxaOrig="320" w:dyaOrig="360" w14:anchorId="76F968A3">
          <v:shape id="_x0000_i2491" type="#_x0000_t75" style="width:16.15pt;height:17.85pt" o:ole="">
            <v:imagedata r:id="rId44" o:title=""/>
          </v:shape>
          <o:OLEObject Type="Embed" ProgID="Equation.DSMT4" ShapeID="_x0000_i2491" DrawAspect="Content" ObjectID="_1743966589" r:id="rId45"/>
        </w:object>
      </w:r>
      <w:r w:rsidRPr="00815CC4">
        <w:t xml:space="preserve"> in</w:t>
      </w:r>
      <w:r w:rsidR="00E53F8B">
        <w:t xml:space="preserve"> </w:t>
      </w:r>
      <w:r w:rsidR="00E53F8B" w:rsidRPr="00D45FA3">
        <w:rPr>
          <w:position w:val="-4"/>
        </w:rPr>
        <w:object w:dxaOrig="260" w:dyaOrig="240" w14:anchorId="38E8EBFC">
          <v:shape id="_x0000_i2487" type="#_x0000_t75" style="width:13.25pt;height:12.1pt" o:ole="">
            <v:imagedata r:id="rId46" o:title=""/>
          </v:shape>
          <o:OLEObject Type="Embed" ProgID="Equation.DSMT4" ShapeID="_x0000_i2487" DrawAspect="Content" ObjectID="_1743966590" r:id="rId47"/>
        </w:object>
      </w:r>
      <w:r w:rsidRPr="00815CC4">
        <w:rPr>
          <w:rFonts w:hint="eastAsia"/>
        </w:rPr>
        <w:t>的子集</w:t>
      </w:r>
    </w:p>
    <w:p w14:paraId="1297C6FB" w14:textId="7063E7B1" w:rsidR="00252AD1" w:rsidRDefault="00252AD1" w:rsidP="00ED71CB">
      <w:pPr>
        <w:snapToGrid w:val="0"/>
        <w:ind w:firstLineChars="400" w:firstLine="960"/>
      </w:pPr>
      <w:r w:rsidRPr="00252AD1">
        <w:rPr>
          <w:position w:val="-10"/>
        </w:rPr>
        <w:object w:dxaOrig="2100" w:dyaOrig="320" w14:anchorId="45D2E74C">
          <v:shape id="_x0000_i2526" type="#_x0000_t75" style="width:104.85pt;height:16.15pt" o:ole="">
            <v:imagedata r:id="rId48" o:title=""/>
          </v:shape>
          <o:OLEObject Type="Embed" ProgID="Equation.DSMT4" ShapeID="_x0000_i2526" DrawAspect="Content" ObjectID="_1743966591" r:id="rId49"/>
        </w:object>
      </w:r>
      <w:r>
        <w:t>Simulation(</w:t>
      </w:r>
      <w:r w:rsidR="00C92303" w:rsidRPr="00C92303">
        <w:rPr>
          <w:position w:val="-12"/>
        </w:rPr>
        <w:object w:dxaOrig="320" w:dyaOrig="360" w14:anchorId="30D7359E">
          <v:shape id="_x0000_i2640" type="#_x0000_t75" style="width:16.15pt;height:17.85pt" o:ole="">
            <v:imagedata r:id="rId50" o:title=""/>
          </v:shape>
          <o:OLEObject Type="Embed" ProgID="Equation.DSMT4" ShapeID="_x0000_i2640" DrawAspect="Content" ObjectID="_1743966592" r:id="rId51"/>
        </w:object>
      </w:r>
      <w:r>
        <w:t>)</w:t>
      </w:r>
    </w:p>
    <w:p w14:paraId="22B4E682" w14:textId="557072CC" w:rsidR="007F74CE" w:rsidRDefault="00252AD1" w:rsidP="00ED71CB">
      <w:pPr>
        <w:snapToGrid w:val="0"/>
        <w:ind w:firstLineChars="400" w:firstLine="960"/>
      </w:pPr>
      <w:r w:rsidRPr="00252AD1">
        <w:rPr>
          <w:position w:val="-10"/>
        </w:rPr>
        <w:object w:dxaOrig="1620" w:dyaOrig="320" w14:anchorId="4D425CCF">
          <v:shape id="_x0000_i2535" type="#_x0000_t75" style="width:81.2pt;height:16.15pt" o:ole="">
            <v:imagedata r:id="rId52" o:title=""/>
          </v:shape>
          <o:OLEObject Type="Embed" ProgID="Equation.DSMT4" ShapeID="_x0000_i2535" DrawAspect="Content" ObjectID="_1743966593" r:id="rId53"/>
        </w:object>
      </w:r>
    </w:p>
    <w:p w14:paraId="299EFC39" w14:textId="3A1D0E01" w:rsidR="007F74CE" w:rsidRDefault="00252AD1" w:rsidP="00ED71CB">
      <w:pPr>
        <w:snapToGrid w:val="0"/>
        <w:ind w:firstLineChars="400" w:firstLine="960"/>
      </w:pPr>
      <w:r w:rsidRPr="00252AD1">
        <w:rPr>
          <w:position w:val="-10"/>
        </w:rPr>
        <w:object w:dxaOrig="2860" w:dyaOrig="320" w14:anchorId="46192ED2">
          <v:shape id="_x0000_i2540" type="#_x0000_t75" style="width:142.85pt;height:16.15pt" o:ole="">
            <v:imagedata r:id="rId54" o:title=""/>
          </v:shape>
          <o:OLEObject Type="Embed" ProgID="Equation.DSMT4" ShapeID="_x0000_i2540" DrawAspect="Content" ObjectID="_1743966594" r:id="rId55"/>
        </w:object>
      </w:r>
    </w:p>
    <w:p w14:paraId="2B831760" w14:textId="5A6D0059" w:rsidR="007F74CE" w:rsidRDefault="007F74CE" w:rsidP="00ED71CB">
      <w:pPr>
        <w:snapToGrid w:val="0"/>
        <w:ind w:firstLine="482"/>
        <w:rPr>
          <w:b/>
        </w:rPr>
      </w:pPr>
      <w:r w:rsidRPr="00A34EBC">
        <w:rPr>
          <w:b/>
        </w:rPr>
        <w:t>End for</w:t>
      </w:r>
    </w:p>
    <w:p w14:paraId="57DC8285" w14:textId="77777777" w:rsidR="00252AD1" w:rsidRDefault="00252AD1" w:rsidP="00ED71CB">
      <w:pPr>
        <w:snapToGrid w:val="0"/>
        <w:ind w:firstLine="480"/>
      </w:pPr>
      <w:r w:rsidRPr="00252AD1">
        <w:rPr>
          <w:position w:val="-20"/>
        </w:rPr>
        <w:object w:dxaOrig="2360" w:dyaOrig="440" w14:anchorId="12E46C19">
          <v:shape id="_x0000_i2544" type="#_x0000_t75" style="width:118.1pt;height:21.9pt" o:ole="">
            <v:imagedata r:id="rId56" o:title=""/>
          </v:shape>
          <o:OLEObject Type="Embed" ProgID="Equation.DSMT4" ShapeID="_x0000_i2544" DrawAspect="Content" ObjectID="_1743966595" r:id="rId57"/>
        </w:object>
      </w:r>
    </w:p>
    <w:p w14:paraId="04AE8C30" w14:textId="2F50C8CE" w:rsidR="007F74CE" w:rsidRDefault="007F74CE" w:rsidP="00ED71CB">
      <w:pPr>
        <w:snapToGrid w:val="0"/>
        <w:ind w:firstLine="482"/>
      </w:pPr>
      <w:r w:rsidRPr="00A34EBC">
        <w:rPr>
          <w:b/>
        </w:rPr>
        <w:t>return</w:t>
      </w:r>
      <w:r w:rsidRPr="00815CC4">
        <w:t xml:space="preserve"> </w:t>
      </w:r>
      <w:r w:rsidR="00252AD1" w:rsidRPr="00252AD1">
        <w:rPr>
          <w:position w:val="-12"/>
        </w:rPr>
        <w:object w:dxaOrig="1740" w:dyaOrig="360" w14:anchorId="461D6530">
          <v:shape id="_x0000_i2559" type="#_x0000_t75" style="width:87pt;height:17.85pt" o:ole="">
            <v:imagedata r:id="rId58" o:title=""/>
          </v:shape>
          <o:OLEObject Type="Embed" ProgID="Equation.DSMT4" ShapeID="_x0000_i2559" DrawAspect="Content" ObjectID="_1743966596" r:id="rId59"/>
        </w:object>
      </w:r>
      <w:r w:rsidR="00252AD1">
        <w:t>,</w:t>
      </w:r>
      <w:r w:rsidR="00252AD1" w:rsidRPr="00252AD1">
        <w:rPr>
          <w:position w:val="-12"/>
        </w:rPr>
        <w:object w:dxaOrig="1020" w:dyaOrig="360" w14:anchorId="19574597">
          <v:shape id="_x0000_i2561" type="#_x0000_t75" style="width:51.25pt;height:17.85pt" o:ole="">
            <v:imagedata r:id="rId60" o:title=""/>
          </v:shape>
          <o:OLEObject Type="Embed" ProgID="Equation.DSMT4" ShapeID="_x0000_i2561" DrawAspect="Content" ObjectID="_1743966597" r:id="rId61"/>
        </w:object>
      </w:r>
    </w:p>
    <w:p w14:paraId="0298521C" w14:textId="77777777" w:rsidR="00ED71CB" w:rsidRDefault="00ED71CB" w:rsidP="00ED71CB">
      <w:pPr>
        <w:snapToGrid w:val="0"/>
        <w:ind w:firstLineChars="0" w:firstLine="0"/>
      </w:pPr>
    </w:p>
    <w:p w14:paraId="6D5E9FEC" w14:textId="6D44BF58" w:rsidR="00ED71CB" w:rsidRDefault="00ED71CB" w:rsidP="00ED71CB">
      <w:pPr>
        <w:snapToGrid w:val="0"/>
        <w:ind w:firstLineChars="0" w:firstLine="0"/>
      </w:pPr>
      <w:r>
        <w:rPr>
          <w:b/>
        </w:rPr>
        <w:t>F</w:t>
      </w:r>
      <w:r w:rsidR="007F74CE" w:rsidRPr="00B92C60">
        <w:rPr>
          <w:b/>
        </w:rPr>
        <w:t>unction3</w:t>
      </w:r>
      <w:r w:rsidR="007F74CE" w:rsidRPr="00815CC4">
        <w:t xml:space="preserve">: </w:t>
      </w:r>
      <w:r w:rsidR="006E53CE">
        <w:t>Simulation</w:t>
      </w:r>
      <w:r w:rsidR="00CF4171">
        <w:t>(</w:t>
      </w:r>
      <w:r w:rsidR="00CF4171" w:rsidRPr="00D45FA3">
        <w:rPr>
          <w:position w:val="-4"/>
        </w:rPr>
        <w:object w:dxaOrig="260" w:dyaOrig="240" w14:anchorId="77D6B7E6">
          <v:shape id="_x0000_i2565" type="#_x0000_t75" style="width:13.25pt;height:12.1pt" o:ole="">
            <v:imagedata r:id="rId39" o:title=""/>
          </v:shape>
          <o:OLEObject Type="Embed" ProgID="Equation.DSMT4" ShapeID="_x0000_i2565" DrawAspect="Content" ObjectID="_1743966598" r:id="rId62"/>
        </w:object>
      </w:r>
      <w:r w:rsidR="00CF4171">
        <w:t>)</w:t>
      </w:r>
    </w:p>
    <w:p w14:paraId="3151FBF6" w14:textId="1BDFA236" w:rsidR="007F74CE" w:rsidRDefault="00CF4171" w:rsidP="00ED71CB">
      <w:pPr>
        <w:snapToGrid w:val="0"/>
        <w:ind w:firstLine="480"/>
        <w:rPr>
          <w:rFonts w:hint="eastAsia"/>
        </w:rPr>
      </w:pPr>
      <w:r w:rsidRPr="00CF4171">
        <w:rPr>
          <w:position w:val="-14"/>
        </w:rPr>
        <w:object w:dxaOrig="999" w:dyaOrig="380" w14:anchorId="64DCB3A6">
          <v:shape id="_x0000_i2570" type="#_x0000_t75" style="width:50.1pt;height:19pt" o:ole="">
            <v:imagedata r:id="rId63" o:title=""/>
          </v:shape>
          <o:OLEObject Type="Embed" ProgID="Equation.DSMT4" ShapeID="_x0000_i2570" DrawAspect="Content" ObjectID="_1743966599" r:id="rId64"/>
        </w:object>
      </w:r>
    </w:p>
    <w:p w14:paraId="393A76F3" w14:textId="77777777" w:rsidR="00ED71CB" w:rsidRDefault="007F74CE" w:rsidP="00ED71CB">
      <w:pPr>
        <w:snapToGrid w:val="0"/>
        <w:ind w:firstLine="482"/>
      </w:pPr>
      <w:r w:rsidRPr="00A34EBC">
        <w:rPr>
          <w:b/>
        </w:rPr>
        <w:t>while</w:t>
      </w:r>
      <w:r w:rsidRPr="00815CC4">
        <w:t xml:space="preserve"> </w:t>
      </w:r>
      <w:r w:rsidRPr="00815CC4">
        <w:rPr>
          <w:rFonts w:hint="eastAsia"/>
        </w:rPr>
        <w:t>未到达目的地或未卡死</w:t>
      </w:r>
      <w:r w:rsidRPr="00815CC4">
        <w:rPr>
          <w:rFonts w:hint="eastAsia"/>
        </w:rPr>
        <w:t xml:space="preserve"> </w:t>
      </w:r>
      <w:r w:rsidRPr="00815CC4">
        <w:t xml:space="preserve"> </w:t>
      </w:r>
      <w:r w:rsidRPr="00A34EBC">
        <w:rPr>
          <w:b/>
        </w:rPr>
        <w:t>do</w:t>
      </w:r>
    </w:p>
    <w:p w14:paraId="2F79893A" w14:textId="00F45A57" w:rsidR="00E77FE9" w:rsidRPr="00E77FE9" w:rsidRDefault="007F74CE" w:rsidP="00ED71CB">
      <w:pPr>
        <w:snapToGrid w:val="0"/>
        <w:ind w:firstLineChars="400" w:firstLine="960"/>
        <w:rPr>
          <w:rFonts w:hint="eastAsia"/>
        </w:rPr>
      </w:pPr>
      <w:r w:rsidRPr="00815CC4">
        <w:rPr>
          <w:rFonts w:hint="eastAsia"/>
        </w:rPr>
        <w:t>专家方案产生动作</w:t>
      </w:r>
      <w:r w:rsidR="00E77FE9" w:rsidRPr="00D45FA3">
        <w:rPr>
          <w:position w:val="-12"/>
        </w:rPr>
        <w:object w:dxaOrig="340" w:dyaOrig="360" w14:anchorId="28B54CAA">
          <v:shape id="_x0000_i2699" type="#_x0000_t75" style="width:17.3pt;height:17.85pt" o:ole="">
            <v:imagedata r:id="rId65" o:title=""/>
          </v:shape>
          <o:OLEObject Type="Embed" ProgID="Equation.DSMT4" ShapeID="_x0000_i2699" DrawAspect="Content" ObjectID="_1743966600" r:id="rId66"/>
        </w:object>
      </w:r>
      <w:r w:rsidRPr="00815CC4">
        <w:rPr>
          <w:rFonts w:hint="eastAsia"/>
        </w:rPr>
        <w:t>或</w:t>
      </w:r>
      <w:r w:rsidR="00E77FE9">
        <w:rPr>
          <w:rFonts w:hint="eastAsia"/>
        </w:rPr>
        <w:t xml:space="preserve"> </w:t>
      </w:r>
      <w:r w:rsidRPr="00815CC4">
        <w:rPr>
          <w:rFonts w:hint="eastAsia"/>
        </w:rPr>
        <w:t>随机选择动作</w:t>
      </w:r>
      <w:r w:rsidR="00E77FE9" w:rsidRPr="00CF4171">
        <w:rPr>
          <w:position w:val="-14"/>
        </w:rPr>
        <w:object w:dxaOrig="2480" w:dyaOrig="380" w14:anchorId="3A9F1904">
          <v:shape id="_x0000_i2695" type="#_x0000_t75" style="width:123.85pt;height:19pt" o:ole="">
            <v:imagedata r:id="rId67" o:title=""/>
          </v:shape>
          <o:OLEObject Type="Embed" ProgID="Equation.DSMT4" ShapeID="_x0000_i2695" DrawAspect="Content" ObjectID="_1743966601" r:id="rId68"/>
        </w:object>
      </w:r>
    </w:p>
    <w:p w14:paraId="5352E98D" w14:textId="644EC936" w:rsidR="007F74CE" w:rsidRDefault="00E77FE9" w:rsidP="00E77FE9">
      <w:pPr>
        <w:snapToGrid w:val="0"/>
        <w:ind w:firstLineChars="400" w:firstLine="960"/>
      </w:pPr>
      <w:r w:rsidRPr="00CF4171">
        <w:rPr>
          <w:position w:val="-14"/>
        </w:rPr>
        <w:object w:dxaOrig="1080" w:dyaOrig="380" w14:anchorId="65F1EF7A">
          <v:shape id="_x0000_i2697" type="#_x0000_t75" style="width:54.15pt;height:19pt" o:ole="">
            <v:imagedata r:id="rId69" o:title=""/>
          </v:shape>
          <o:OLEObject Type="Embed" ProgID="Equation.DSMT4" ShapeID="_x0000_i2697" DrawAspect="Content" ObjectID="_1743966602" r:id="rId70"/>
        </w:object>
      </w:r>
    </w:p>
    <w:p w14:paraId="6FD7EF39" w14:textId="69AD9241" w:rsidR="007F74CE" w:rsidRDefault="001B72E3" w:rsidP="00E77FE9">
      <w:pPr>
        <w:snapToGrid w:val="0"/>
        <w:ind w:firstLineChars="400" w:firstLine="960"/>
        <w:rPr>
          <w:rFonts w:hint="eastAsia"/>
        </w:rPr>
      </w:pPr>
      <w:r w:rsidRPr="001B72E3">
        <w:rPr>
          <w:position w:val="-14"/>
        </w:rPr>
        <w:object w:dxaOrig="2540" w:dyaOrig="380" w14:anchorId="21B510EF">
          <v:shape id="_x0000_i2591" type="#_x0000_t75" style="width:126.7pt;height:19pt" o:ole="">
            <v:imagedata r:id="rId71" o:title=""/>
          </v:shape>
          <o:OLEObject Type="Embed" ProgID="Equation.DSMT4" ShapeID="_x0000_i2591" DrawAspect="Content" ObjectID="_1743966603" r:id="rId72"/>
        </w:object>
      </w:r>
      <w:r w:rsidR="002B7E6A">
        <w:t xml:space="preserve">  //</w:t>
      </w:r>
      <w:r w:rsidR="002B7E6A">
        <w:rPr>
          <w:rFonts w:hint="eastAsia"/>
        </w:rPr>
        <w:t>仿真序列</w:t>
      </w:r>
    </w:p>
    <w:p w14:paraId="23F586E2" w14:textId="5697D5DD" w:rsidR="00944370" w:rsidRDefault="007F74CE" w:rsidP="00C92303">
      <w:pPr>
        <w:snapToGrid w:val="0"/>
        <w:ind w:firstLine="482"/>
        <w:rPr>
          <w:b/>
        </w:rPr>
      </w:pPr>
      <w:r w:rsidRPr="00A34EBC">
        <w:rPr>
          <w:b/>
        </w:rPr>
        <w:t>End while</w:t>
      </w:r>
    </w:p>
    <w:p w14:paraId="19F475C0" w14:textId="29E12DD4" w:rsidR="00E77FE9" w:rsidRDefault="00E77FE9" w:rsidP="00C92303">
      <w:pPr>
        <w:snapToGrid w:val="0"/>
        <w:ind w:firstLine="480"/>
        <w:rPr>
          <w:rFonts w:hint="eastAsia"/>
        </w:rPr>
      </w:pPr>
      <w:r w:rsidRPr="00E77FE9">
        <w:rPr>
          <w:position w:val="-14"/>
        </w:rPr>
        <w:object w:dxaOrig="3200" w:dyaOrig="380" w14:anchorId="493230F8">
          <v:shape id="_x0000_i2704" type="#_x0000_t75" style="width:160.15pt;height:19pt" o:ole="">
            <v:imagedata r:id="rId73" o:title=""/>
          </v:shape>
          <o:OLEObject Type="Embed" ProgID="Equation.DSMT4" ShapeID="_x0000_i2704" DrawAspect="Content" ObjectID="_1743966604" r:id="rId74"/>
        </w:object>
      </w:r>
      <w:r>
        <w:t xml:space="preserve"> //</w:t>
      </w:r>
      <w:r>
        <w:rPr>
          <w:rFonts w:hint="eastAsia"/>
        </w:rPr>
        <w:t>仿真得到的前进距离</w:t>
      </w:r>
    </w:p>
    <w:p w14:paraId="79E05265" w14:textId="51253EB4" w:rsidR="008E5BA6" w:rsidRDefault="007F74CE" w:rsidP="008E5BA6">
      <w:pPr>
        <w:snapToGrid w:val="0"/>
        <w:ind w:firstLine="482"/>
      </w:pPr>
      <w:r w:rsidRPr="00A34EBC">
        <w:rPr>
          <w:b/>
        </w:rPr>
        <w:t>return</w:t>
      </w:r>
      <w:r w:rsidRPr="00815CC4">
        <w:t xml:space="preserve"> </w:t>
      </w:r>
      <w:r w:rsidR="00E77FE9" w:rsidRPr="00D45FA3">
        <w:rPr>
          <w:position w:val="-6"/>
        </w:rPr>
        <w:object w:dxaOrig="360" w:dyaOrig="279" w14:anchorId="158EEDA2">
          <v:shape id="_x0000_i2706" type="#_x0000_t75" style="width:17.85pt;height:13.8pt" o:ole="">
            <v:imagedata r:id="rId75" o:title=""/>
          </v:shape>
          <o:OLEObject Type="Embed" ProgID="Equation.DSMT4" ShapeID="_x0000_i2706" DrawAspect="Content" ObjectID="_1743966605" r:id="rId76"/>
        </w:object>
      </w:r>
      <w:r w:rsidR="002B7E6A">
        <w:t>,</w:t>
      </w:r>
      <w:r w:rsidR="001B72E3" w:rsidRPr="00D45FA3">
        <w:rPr>
          <w:position w:val="-10"/>
        </w:rPr>
        <w:object w:dxaOrig="1440" w:dyaOrig="320" w14:anchorId="5F516125">
          <v:shape id="_x0000_i2596" type="#_x0000_t75" style="width:1in;height:16.15pt" o:ole="">
            <v:imagedata r:id="rId77" o:title=""/>
          </v:shape>
          <o:OLEObject Type="Embed" ProgID="Equation.DSMT4" ShapeID="_x0000_i2596" DrawAspect="Content" ObjectID="_1743966606" r:id="rId78"/>
        </w:object>
      </w:r>
    </w:p>
    <w:p w14:paraId="7CE25836" w14:textId="77777777" w:rsidR="00ED71CB" w:rsidRDefault="00ED71CB" w:rsidP="00ED71CB">
      <w:pPr>
        <w:snapToGrid w:val="0"/>
        <w:ind w:firstLineChars="0" w:firstLine="0"/>
      </w:pPr>
    </w:p>
    <w:p w14:paraId="56AB5BBF" w14:textId="41E15763" w:rsidR="007F74CE" w:rsidRPr="007F74CE" w:rsidRDefault="00ED71CB" w:rsidP="00ED71CB">
      <w:pPr>
        <w:snapToGrid w:val="0"/>
        <w:ind w:firstLineChars="0" w:firstLine="0"/>
      </w:pPr>
      <w:r>
        <w:rPr>
          <w:b/>
        </w:rPr>
        <w:t>F</w:t>
      </w:r>
      <w:r w:rsidR="007F74CE" w:rsidRPr="00B92C60">
        <w:rPr>
          <w:b/>
        </w:rPr>
        <w:t>unction4</w:t>
      </w:r>
      <w:r w:rsidR="007F74CE" w:rsidRPr="00815CC4">
        <w:t xml:space="preserve">: </w:t>
      </w:r>
      <w:proofErr w:type="spellStart"/>
      <w:r w:rsidR="007F74CE" w:rsidRPr="00815CC4">
        <w:t>U</w:t>
      </w:r>
      <w:r w:rsidR="00DB75B3">
        <w:rPr>
          <w:rFonts w:hint="eastAsia"/>
        </w:rPr>
        <w:t>pdata</w:t>
      </w:r>
      <w:r w:rsidR="007F74CE" w:rsidRPr="00815CC4">
        <w:t>_M</w:t>
      </w:r>
      <w:r w:rsidR="00DB75B3">
        <w:t>aster</w:t>
      </w:r>
      <w:r w:rsidR="007F74CE" w:rsidRPr="00815CC4">
        <w:t>_B</w:t>
      </w:r>
      <w:r w:rsidR="00DB75B3">
        <w:t>ranch</w:t>
      </w:r>
      <w:proofErr w:type="spellEnd"/>
      <w:r w:rsidR="007F74CE" w:rsidRPr="00815CC4">
        <w:t>(</w:t>
      </w:r>
      <w:r w:rsidR="00CB6190" w:rsidRPr="00D45FA3">
        <w:rPr>
          <w:position w:val="-4"/>
        </w:rPr>
        <w:object w:dxaOrig="260" w:dyaOrig="240" w14:anchorId="5784AF23">
          <v:shape id="_x0000_i2598" type="#_x0000_t75" style="width:13.25pt;height:12.1pt" o:ole="">
            <v:imagedata r:id="rId39" o:title=""/>
          </v:shape>
          <o:OLEObject Type="Embed" ProgID="Equation.DSMT4" ShapeID="_x0000_i2598" DrawAspect="Content" ObjectID="_1743966607" r:id="rId79"/>
        </w:object>
      </w:r>
      <w:r w:rsidR="00CB6190">
        <w:rPr>
          <w:rFonts w:hint="eastAsia"/>
        </w:rPr>
        <w:t>,</w:t>
      </w:r>
      <w:r w:rsidR="00CB6190" w:rsidRPr="00D45FA3">
        <w:rPr>
          <w:position w:val="-10"/>
        </w:rPr>
        <w:object w:dxaOrig="1440" w:dyaOrig="320" w14:anchorId="4EBE26AD">
          <v:shape id="_x0000_i2600" type="#_x0000_t75" style="width:1in;height:16.15pt" o:ole="">
            <v:imagedata r:id="rId80" o:title=""/>
          </v:shape>
          <o:OLEObject Type="Embed" ProgID="Equation.DSMT4" ShapeID="_x0000_i2600" DrawAspect="Content" ObjectID="_1743966608" r:id="rId81"/>
        </w:object>
      </w:r>
      <w:r w:rsidR="007F74CE" w:rsidRPr="00815CC4">
        <w:t>)</w:t>
      </w:r>
    </w:p>
    <w:p w14:paraId="42A943D2" w14:textId="77777777" w:rsidR="00ED71CB" w:rsidRDefault="007F74CE" w:rsidP="00ED71CB">
      <w:pPr>
        <w:snapToGrid w:val="0"/>
        <w:ind w:firstLine="482"/>
      </w:pPr>
      <w:r w:rsidRPr="00A34EBC">
        <w:rPr>
          <w:b/>
        </w:rPr>
        <w:t>for</w:t>
      </w:r>
      <w:r w:rsidRPr="00815CC4">
        <w:t xml:space="preserve"> </w:t>
      </w:r>
      <w:r w:rsidR="00CB6190" w:rsidRPr="00CB6190">
        <w:rPr>
          <w:position w:val="-12"/>
        </w:rPr>
        <w:object w:dxaOrig="320" w:dyaOrig="360" w14:anchorId="73AAF3D2">
          <v:shape id="_x0000_i2604" type="#_x0000_t75" style="width:16.15pt;height:17.85pt" o:ole="">
            <v:imagedata r:id="rId82" o:title=""/>
          </v:shape>
          <o:OLEObject Type="Embed" ProgID="Equation.DSMT4" ShapeID="_x0000_i2604" DrawAspect="Content" ObjectID="_1743966609" r:id="rId83"/>
        </w:object>
      </w:r>
      <w:r w:rsidRPr="00815CC4">
        <w:t xml:space="preserve"> in </w:t>
      </w:r>
      <w:r w:rsidR="00CB6190" w:rsidRPr="00D45FA3">
        <w:rPr>
          <w:position w:val="-10"/>
        </w:rPr>
        <w:object w:dxaOrig="1440" w:dyaOrig="320" w14:anchorId="54317E8D">
          <v:shape id="_x0000_i2606" type="#_x0000_t75" style="width:1in;height:16.15pt" o:ole="">
            <v:imagedata r:id="rId80" o:title=""/>
          </v:shape>
          <o:OLEObject Type="Embed" ProgID="Equation.DSMT4" ShapeID="_x0000_i2606" DrawAspect="Content" ObjectID="_1743966610" r:id="rId84"/>
        </w:object>
      </w:r>
    </w:p>
    <w:p w14:paraId="16F20E86" w14:textId="77777777" w:rsidR="00ED71CB" w:rsidRDefault="00D72E98" w:rsidP="00ED71CB">
      <w:pPr>
        <w:snapToGrid w:val="0"/>
        <w:ind w:firstLineChars="400" w:firstLine="960"/>
      </w:pPr>
      <w:r w:rsidRPr="00D45FA3">
        <w:rPr>
          <w:position w:val="-4"/>
        </w:rPr>
        <w:object w:dxaOrig="260" w:dyaOrig="240" w14:anchorId="15A5AC34">
          <v:shape id="_x0000_i2610" type="#_x0000_t75" style="width:13.25pt;height:12.1pt" o:ole="">
            <v:imagedata r:id="rId39" o:title=""/>
          </v:shape>
          <o:OLEObject Type="Embed" ProgID="Equation.DSMT4" ShapeID="_x0000_i2610" DrawAspect="Content" ObjectID="_1743966611" r:id="rId85"/>
        </w:object>
      </w:r>
      <w:r w:rsidR="007F74CE" w:rsidRPr="00815CC4">
        <w:rPr>
          <w:rFonts w:hint="eastAsia"/>
        </w:rPr>
        <w:t>添加子节点</w:t>
      </w:r>
      <w:r w:rsidRPr="00CB6190">
        <w:rPr>
          <w:position w:val="-12"/>
        </w:rPr>
        <w:object w:dxaOrig="320" w:dyaOrig="360" w14:anchorId="7019FA31">
          <v:shape id="_x0000_i2608" type="#_x0000_t75" style="width:16.15pt;height:17.85pt" o:ole="">
            <v:imagedata r:id="rId82" o:title=""/>
          </v:shape>
          <o:OLEObject Type="Embed" ProgID="Equation.DSMT4" ShapeID="_x0000_i2608" DrawAspect="Content" ObjectID="_1743966612" r:id="rId86"/>
        </w:object>
      </w:r>
    </w:p>
    <w:p w14:paraId="1355F56F" w14:textId="77777777" w:rsidR="00ED71CB" w:rsidRDefault="00D72E98" w:rsidP="00ED71CB">
      <w:pPr>
        <w:snapToGrid w:val="0"/>
        <w:ind w:firstLineChars="400" w:firstLine="960"/>
      </w:pPr>
      <w:r w:rsidRPr="00D72E98">
        <w:rPr>
          <w:position w:val="-12"/>
        </w:rPr>
        <w:object w:dxaOrig="840" w:dyaOrig="360" w14:anchorId="3DF6B978">
          <v:shape id="_x0000_i2615" type="#_x0000_t75" style="width:42.05pt;height:17.85pt" o:ole="">
            <v:imagedata r:id="rId87" o:title=""/>
          </v:shape>
          <o:OLEObject Type="Embed" ProgID="Equation.DSMT4" ShapeID="_x0000_i2615" DrawAspect="Content" ObjectID="_1743966613" r:id="rId88"/>
        </w:object>
      </w:r>
    </w:p>
    <w:p w14:paraId="4ABA2D17" w14:textId="00673B2E" w:rsidR="007F74CE" w:rsidRDefault="007F74CE" w:rsidP="00ED71CB">
      <w:pPr>
        <w:snapToGrid w:val="0"/>
        <w:ind w:firstLine="482"/>
      </w:pPr>
      <w:r w:rsidRPr="00A34EBC">
        <w:rPr>
          <w:rFonts w:hint="eastAsia"/>
          <w:b/>
        </w:rPr>
        <w:t>re</w:t>
      </w:r>
      <w:r w:rsidRPr="00A34EBC">
        <w:rPr>
          <w:b/>
        </w:rPr>
        <w:t>turn</w:t>
      </w:r>
      <w:r w:rsidRPr="00815CC4">
        <w:t xml:space="preserve"> </w:t>
      </w:r>
      <w:r w:rsidR="00D72E98" w:rsidRPr="00D45FA3">
        <w:rPr>
          <w:position w:val="-4"/>
        </w:rPr>
        <w:object w:dxaOrig="260" w:dyaOrig="240" w14:anchorId="3E4E57F2">
          <v:shape id="_x0000_i2618" type="#_x0000_t75" style="width:13.25pt;height:12.1pt" o:ole="">
            <v:imagedata r:id="rId39" o:title=""/>
          </v:shape>
          <o:OLEObject Type="Embed" ProgID="Equation.DSMT4" ShapeID="_x0000_i2618" DrawAspect="Content" ObjectID="_1743966614" r:id="rId89"/>
        </w:object>
      </w:r>
    </w:p>
    <w:p w14:paraId="7ACBA2EF" w14:textId="77777777" w:rsidR="00ED71CB" w:rsidRDefault="00ED71CB" w:rsidP="00ED71CB">
      <w:pPr>
        <w:snapToGrid w:val="0"/>
        <w:ind w:firstLineChars="0" w:firstLine="0"/>
      </w:pPr>
    </w:p>
    <w:p w14:paraId="02FA108A" w14:textId="77777777" w:rsidR="00ED71CB" w:rsidRDefault="00ED71CB" w:rsidP="00ED71CB">
      <w:pPr>
        <w:snapToGrid w:val="0"/>
        <w:ind w:firstLineChars="0" w:firstLine="0"/>
      </w:pPr>
      <w:r>
        <w:rPr>
          <w:b/>
        </w:rPr>
        <w:t>F</w:t>
      </w:r>
      <w:r w:rsidR="007F74CE" w:rsidRPr="00B92C60">
        <w:rPr>
          <w:b/>
        </w:rPr>
        <w:t>unction5</w:t>
      </w:r>
      <w:r w:rsidR="007F74CE" w:rsidRPr="00815CC4">
        <w:t xml:space="preserve">: </w:t>
      </w:r>
      <w:proofErr w:type="spellStart"/>
      <w:r w:rsidR="007F74CE" w:rsidRPr="00815CC4">
        <w:t>T</w:t>
      </w:r>
      <w:r w:rsidR="00066299">
        <w:t>race</w:t>
      </w:r>
      <w:r w:rsidR="007F74CE" w:rsidRPr="00815CC4">
        <w:rPr>
          <w:rFonts w:hint="eastAsia"/>
        </w:rPr>
        <w:t>_</w:t>
      </w:r>
      <w:r w:rsidR="007F74CE" w:rsidRPr="00815CC4">
        <w:t>B</w:t>
      </w:r>
      <w:r w:rsidR="00066299">
        <w:t>ack</w:t>
      </w:r>
      <w:proofErr w:type="spellEnd"/>
      <w:r w:rsidR="00066299" w:rsidRPr="00815CC4">
        <w:t xml:space="preserve"> </w:t>
      </w:r>
      <w:r w:rsidR="007F74CE" w:rsidRPr="00815CC4">
        <w:t>(</w:t>
      </w:r>
      <w:r w:rsidR="00066299" w:rsidRPr="00D45FA3">
        <w:rPr>
          <w:position w:val="-4"/>
        </w:rPr>
        <w:object w:dxaOrig="260" w:dyaOrig="240" w14:anchorId="7ACF3E62">
          <v:shape id="_x0000_i2620" type="#_x0000_t75" style="width:13.25pt;height:12.1pt" o:ole="">
            <v:imagedata r:id="rId39" o:title=""/>
          </v:shape>
          <o:OLEObject Type="Embed" ProgID="Equation.DSMT4" ShapeID="_x0000_i2620" DrawAspect="Content" ObjectID="_1743966615" r:id="rId90"/>
        </w:object>
      </w:r>
      <w:r w:rsidR="007F74CE" w:rsidRPr="00815CC4">
        <w:t>)</w:t>
      </w:r>
    </w:p>
    <w:p w14:paraId="409C87FA" w14:textId="77777777" w:rsidR="00ED71CB" w:rsidRDefault="007F74CE" w:rsidP="00ED71CB">
      <w:pPr>
        <w:snapToGrid w:val="0"/>
        <w:ind w:firstLine="482"/>
      </w:pPr>
      <w:r w:rsidRPr="00B92C60">
        <w:rPr>
          <w:b/>
        </w:rPr>
        <w:t>While</w:t>
      </w:r>
      <w:r w:rsidRPr="00815CC4">
        <w:t xml:space="preserve"> </w:t>
      </w:r>
      <w:r w:rsidR="00066299" w:rsidRPr="00D45FA3">
        <w:rPr>
          <w:position w:val="-4"/>
        </w:rPr>
        <w:object w:dxaOrig="260" w:dyaOrig="240" w14:anchorId="0C2366CD">
          <v:shape id="_x0000_i2622" type="#_x0000_t75" style="width:13.25pt;height:12.1pt" o:ole="">
            <v:imagedata r:id="rId39" o:title=""/>
          </v:shape>
          <o:OLEObject Type="Embed" ProgID="Equation.DSMT4" ShapeID="_x0000_i2622" DrawAspect="Content" ObjectID="_1743966616" r:id="rId91"/>
        </w:object>
      </w:r>
      <w:r w:rsidRPr="00815CC4">
        <w:rPr>
          <w:rFonts w:hint="eastAsia"/>
        </w:rPr>
        <w:t>的备选状态不为</w:t>
      </w:r>
      <w:r w:rsidR="00040A68">
        <w:rPr>
          <w:rFonts w:hint="eastAsia"/>
        </w:rPr>
        <w:t>空</w:t>
      </w:r>
      <w:r w:rsidRPr="00815CC4">
        <w:t xml:space="preserve"> </w:t>
      </w:r>
      <w:r w:rsidRPr="00815CC4">
        <w:rPr>
          <w:rFonts w:hint="eastAsia"/>
        </w:rPr>
        <w:t>且</w:t>
      </w:r>
      <w:r w:rsidRPr="00815CC4">
        <w:rPr>
          <w:rFonts w:hint="eastAsia"/>
        </w:rPr>
        <w:t xml:space="preserve"> </w:t>
      </w:r>
      <w:r w:rsidR="00066299" w:rsidRPr="00D45FA3">
        <w:rPr>
          <w:position w:val="-4"/>
        </w:rPr>
        <w:object w:dxaOrig="260" w:dyaOrig="240" w14:anchorId="7DDF7E31">
          <v:shape id="_x0000_i2624" type="#_x0000_t75" style="width:13.25pt;height:12.1pt" o:ole="">
            <v:imagedata r:id="rId39" o:title=""/>
          </v:shape>
          <o:OLEObject Type="Embed" ProgID="Equation.DSMT4" ShapeID="_x0000_i2624" DrawAspect="Content" ObjectID="_1743966617" r:id="rId92"/>
        </w:object>
      </w:r>
      <w:r w:rsidRPr="00815CC4">
        <w:rPr>
          <w:rFonts w:hint="eastAsia"/>
        </w:rPr>
        <w:t>未被扩展</w:t>
      </w:r>
    </w:p>
    <w:p w14:paraId="54CFC0CE" w14:textId="77777777" w:rsidR="00ED71CB" w:rsidRDefault="005D132B" w:rsidP="00ED71CB">
      <w:pPr>
        <w:snapToGrid w:val="0"/>
        <w:ind w:firstLineChars="400" w:firstLine="960"/>
      </w:pPr>
      <w:r w:rsidRPr="005D132B">
        <w:rPr>
          <w:position w:val="-6"/>
        </w:rPr>
        <w:object w:dxaOrig="780" w:dyaOrig="260" w14:anchorId="2BA416B9">
          <v:shape id="_x0000_i2636" type="#_x0000_t75" style="width:39.75pt;height:13.25pt" o:ole="">
            <v:imagedata r:id="rId93" o:title=""/>
          </v:shape>
          <o:OLEObject Type="Embed" ProgID="Equation.DSMT4" ShapeID="_x0000_i2636" DrawAspect="Content" ObjectID="_1743966618" r:id="rId94"/>
        </w:object>
      </w:r>
      <w:r>
        <w:rPr>
          <w:rFonts w:hint="eastAsia"/>
        </w:rPr>
        <w:t>的父节点</w:t>
      </w:r>
    </w:p>
    <w:p w14:paraId="773718CD" w14:textId="08EF0642" w:rsidR="007F74CE" w:rsidRDefault="007F74CE" w:rsidP="00ED71CB">
      <w:pPr>
        <w:snapToGrid w:val="0"/>
        <w:ind w:firstLine="482"/>
      </w:pPr>
      <w:r w:rsidRPr="00B92C60">
        <w:rPr>
          <w:b/>
        </w:rPr>
        <w:t xml:space="preserve">End </w:t>
      </w:r>
      <w:r w:rsidRPr="00B92C60">
        <w:rPr>
          <w:rFonts w:hint="eastAsia"/>
          <w:b/>
        </w:rPr>
        <w:t>while</w:t>
      </w:r>
    </w:p>
    <w:p w14:paraId="26F0878F" w14:textId="4727B571" w:rsidR="007F74CE" w:rsidRPr="007F74CE" w:rsidRDefault="007F74CE" w:rsidP="00ED71CB">
      <w:pPr>
        <w:snapToGrid w:val="0"/>
        <w:ind w:firstLine="482"/>
        <w:rPr>
          <w:rFonts w:hint="eastAsia"/>
        </w:rPr>
      </w:pPr>
      <w:r w:rsidRPr="00B92C60">
        <w:rPr>
          <w:b/>
        </w:rPr>
        <w:t>return</w:t>
      </w:r>
      <w:r w:rsidRPr="00815CC4">
        <w:t xml:space="preserve"> </w:t>
      </w:r>
      <w:r w:rsidR="007E143F" w:rsidRPr="00D45FA3">
        <w:rPr>
          <w:position w:val="-4"/>
        </w:rPr>
        <w:object w:dxaOrig="260" w:dyaOrig="240" w14:anchorId="66A0F018">
          <v:shape id="_x0000_i2638" type="#_x0000_t75" style="width:13.25pt;height:12.1pt" o:ole="">
            <v:imagedata r:id="rId39" o:title=""/>
          </v:shape>
          <o:OLEObject Type="Embed" ProgID="Equation.DSMT4" ShapeID="_x0000_i2638" DrawAspect="Content" ObjectID="_1743966619" r:id="rId95"/>
        </w:object>
      </w:r>
    </w:p>
    <w:sectPr w:rsidR="007F74CE" w:rsidRPr="007F74CE" w:rsidSect="00576D83">
      <w:footerReference w:type="default" r:id="rId96"/>
      <w:pgSz w:w="11906" w:h="16838"/>
      <w:pgMar w:top="1440" w:right="1800" w:bottom="1440" w:left="1800" w:header="851" w:footer="992" w:gutter="0"/>
      <w:pgNumType w:start="1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96676E" w14:textId="77777777" w:rsidR="00D84DB4" w:rsidRDefault="00D84DB4" w:rsidP="00B70302">
      <w:pPr>
        <w:spacing w:line="240" w:lineRule="auto"/>
        <w:ind w:firstLine="480"/>
      </w:pPr>
      <w:r>
        <w:separator/>
      </w:r>
    </w:p>
  </w:endnote>
  <w:endnote w:type="continuationSeparator" w:id="0">
    <w:p w14:paraId="769375A7" w14:textId="77777777" w:rsidR="00D84DB4" w:rsidRDefault="00D84DB4" w:rsidP="00B70302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23606453"/>
      <w:docPartObj>
        <w:docPartGallery w:val="Page Numbers (Bottom of Page)"/>
        <w:docPartUnique/>
      </w:docPartObj>
    </w:sdtPr>
    <w:sdtEndPr/>
    <w:sdtContent>
      <w:p w14:paraId="19282F13" w14:textId="77777777" w:rsidR="00CF1F69" w:rsidRDefault="00CF1F69">
        <w:pPr>
          <w:pStyle w:val="a7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5A2B02A" w14:textId="77777777" w:rsidR="00CF1F69" w:rsidRDefault="00CF1F69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DB8604" w14:textId="77777777" w:rsidR="00D84DB4" w:rsidRDefault="00D84DB4" w:rsidP="00B70302">
      <w:pPr>
        <w:spacing w:line="240" w:lineRule="auto"/>
        <w:ind w:firstLine="480"/>
      </w:pPr>
      <w:r>
        <w:separator/>
      </w:r>
    </w:p>
  </w:footnote>
  <w:footnote w:type="continuationSeparator" w:id="0">
    <w:p w14:paraId="6831AD99" w14:textId="77777777" w:rsidR="00D84DB4" w:rsidRDefault="00D84DB4" w:rsidP="00B70302">
      <w:pPr>
        <w:spacing w:line="240" w:lineRule="auto"/>
        <w:ind w:firstLine="48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4A53B8"/>
    <w:multiLevelType w:val="multilevel"/>
    <w:tmpl w:val="3990C680"/>
    <w:lvl w:ilvl="0">
      <w:start w:val="1"/>
      <w:numFmt w:val="decimal"/>
      <w:pStyle w:val="1"/>
      <w:suff w:val="space"/>
      <w:lvlText w:val="%1"/>
      <w:lvlJc w:val="left"/>
      <w:pPr>
        <w:ind w:left="425" w:hanging="425"/>
      </w:pPr>
      <w:rPr>
        <w:rFonts w:ascii="Times New Roman" w:hAnsi="Times New Roman"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425" w:hanging="425"/>
      </w:pPr>
      <w:rPr>
        <w:rFonts w:ascii="Times New Roman" w:hAnsi="Times New Roman"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425" w:hanging="425"/>
      </w:pPr>
      <w:rPr>
        <w:rFonts w:ascii="Times New Roman" w:hAnsi="Times New Roman" w:hint="default"/>
      </w:rPr>
    </w:lvl>
    <w:lvl w:ilvl="3">
      <w:start w:val="1"/>
      <w:numFmt w:val="decimal"/>
      <w:pStyle w:val="4"/>
      <w:suff w:val="space"/>
      <w:lvlText w:val="(%4)"/>
      <w:lvlJc w:val="left"/>
      <w:pPr>
        <w:ind w:left="0" w:firstLine="420"/>
      </w:pPr>
      <w:rPr>
        <w:rFonts w:ascii="Times New Roman" w:eastAsia="黑体" w:hAnsi="Times New Roman" w:hint="default"/>
        <w:b w:val="0"/>
        <w:i w:val="0"/>
        <w:sz w:val="24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" w15:restartNumberingAfterBreak="0">
    <w:nsid w:val="3020785D"/>
    <w:multiLevelType w:val="hybridMultilevel"/>
    <w:tmpl w:val="3872D950"/>
    <w:lvl w:ilvl="0" w:tplc="281860B7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3D2B540B"/>
    <w:multiLevelType w:val="hybridMultilevel"/>
    <w:tmpl w:val="3872D950"/>
    <w:lvl w:ilvl="0" w:tplc="281860B7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4ED21323"/>
    <w:multiLevelType w:val="hybridMultilevel"/>
    <w:tmpl w:val="1C6227BA"/>
    <w:lvl w:ilvl="0" w:tplc="6A4A1A9C">
      <w:start w:val="1"/>
      <w:numFmt w:val="decimal"/>
      <w:lvlText w:val="%1)"/>
      <w:lvlJc w:val="left"/>
      <w:pPr>
        <w:ind w:left="0" w:firstLine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56327970"/>
    <w:multiLevelType w:val="hybridMultilevel"/>
    <w:tmpl w:val="EF2298BC"/>
    <w:lvl w:ilvl="0" w:tplc="628024C4">
      <w:start w:val="1"/>
      <w:numFmt w:val="decimal"/>
      <w:lvlText w:val="%1)"/>
      <w:lvlJc w:val="left"/>
      <w:pPr>
        <w:ind w:left="0" w:firstLine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58C2620C"/>
    <w:multiLevelType w:val="hybridMultilevel"/>
    <w:tmpl w:val="856E72A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66C0158F"/>
    <w:multiLevelType w:val="hybridMultilevel"/>
    <w:tmpl w:val="44DC1320"/>
    <w:lvl w:ilvl="0" w:tplc="281860B7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 w15:restartNumberingAfterBreak="0">
    <w:nsid w:val="7BEE36A0"/>
    <w:multiLevelType w:val="multilevel"/>
    <w:tmpl w:val="DA1636C0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425" w:hanging="425"/>
      </w:pPr>
      <w:rPr>
        <w:rFonts w:hint="eastAsia"/>
      </w:rPr>
    </w:lvl>
    <w:lvl w:ilvl="2">
      <w:start w:val="1"/>
      <w:numFmt w:val="decimal"/>
      <w:pStyle w:val="a"/>
      <w:lvlText w:val="%1.%2.%3"/>
      <w:lvlJc w:val="left"/>
      <w:pPr>
        <w:ind w:left="425" w:hanging="425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7"/>
  </w:num>
  <w:num w:numId="2">
    <w:abstractNumId w:val="0"/>
  </w:num>
  <w:num w:numId="3">
    <w:abstractNumId w:val="5"/>
  </w:num>
  <w:num w:numId="4">
    <w:abstractNumId w:val="6"/>
  </w:num>
  <w:num w:numId="5">
    <w:abstractNumId w:val="2"/>
  </w:num>
  <w:num w:numId="6">
    <w:abstractNumId w:val="1"/>
  </w:num>
  <w:num w:numId="7">
    <w:abstractNumId w:val="4"/>
  </w:num>
  <w:num w:numId="8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7639"/>
    <w:rsid w:val="00004B26"/>
    <w:rsid w:val="00010719"/>
    <w:rsid w:val="000153ED"/>
    <w:rsid w:val="0001683B"/>
    <w:rsid w:val="00016C71"/>
    <w:rsid w:val="00020D66"/>
    <w:rsid w:val="0002618E"/>
    <w:rsid w:val="00026223"/>
    <w:rsid w:val="00030310"/>
    <w:rsid w:val="00033E59"/>
    <w:rsid w:val="00034786"/>
    <w:rsid w:val="00035E96"/>
    <w:rsid w:val="0004042A"/>
    <w:rsid w:val="00040A68"/>
    <w:rsid w:val="000464A3"/>
    <w:rsid w:val="000475F6"/>
    <w:rsid w:val="00055CA8"/>
    <w:rsid w:val="00057A73"/>
    <w:rsid w:val="00061D34"/>
    <w:rsid w:val="00066299"/>
    <w:rsid w:val="00070050"/>
    <w:rsid w:val="00072B14"/>
    <w:rsid w:val="00073120"/>
    <w:rsid w:val="000868BC"/>
    <w:rsid w:val="0009662B"/>
    <w:rsid w:val="000A2925"/>
    <w:rsid w:val="000A2F6E"/>
    <w:rsid w:val="000A441D"/>
    <w:rsid w:val="000A480A"/>
    <w:rsid w:val="000A4CA4"/>
    <w:rsid w:val="000A6211"/>
    <w:rsid w:val="000B1876"/>
    <w:rsid w:val="000B33A9"/>
    <w:rsid w:val="000C1D82"/>
    <w:rsid w:val="000D0A7D"/>
    <w:rsid w:val="000D0C9E"/>
    <w:rsid w:val="000D526F"/>
    <w:rsid w:val="000E4C5E"/>
    <w:rsid w:val="000E5555"/>
    <w:rsid w:val="000E67B8"/>
    <w:rsid w:val="000F2EA4"/>
    <w:rsid w:val="00101C79"/>
    <w:rsid w:val="00117EFD"/>
    <w:rsid w:val="001218DC"/>
    <w:rsid w:val="001223AE"/>
    <w:rsid w:val="00123492"/>
    <w:rsid w:val="001355DA"/>
    <w:rsid w:val="00144794"/>
    <w:rsid w:val="00146519"/>
    <w:rsid w:val="00154755"/>
    <w:rsid w:val="00160A79"/>
    <w:rsid w:val="001656B5"/>
    <w:rsid w:val="001670F1"/>
    <w:rsid w:val="00170EE7"/>
    <w:rsid w:val="00172F3C"/>
    <w:rsid w:val="00174A4A"/>
    <w:rsid w:val="00174E8F"/>
    <w:rsid w:val="0017706A"/>
    <w:rsid w:val="001829F0"/>
    <w:rsid w:val="001905C3"/>
    <w:rsid w:val="00193BA3"/>
    <w:rsid w:val="00194CF5"/>
    <w:rsid w:val="0019600E"/>
    <w:rsid w:val="001B0FD1"/>
    <w:rsid w:val="001B47E7"/>
    <w:rsid w:val="001B4DB1"/>
    <w:rsid w:val="001B72E3"/>
    <w:rsid w:val="001C06A6"/>
    <w:rsid w:val="001D161C"/>
    <w:rsid w:val="001D4AF3"/>
    <w:rsid w:val="001E3BAB"/>
    <w:rsid w:val="001F0EDA"/>
    <w:rsid w:val="001F1582"/>
    <w:rsid w:val="001F752B"/>
    <w:rsid w:val="001F7E42"/>
    <w:rsid w:val="00201471"/>
    <w:rsid w:val="00206B62"/>
    <w:rsid w:val="00206DDC"/>
    <w:rsid w:val="002078F6"/>
    <w:rsid w:val="00212CE4"/>
    <w:rsid w:val="002165BC"/>
    <w:rsid w:val="00221C43"/>
    <w:rsid w:val="00227E49"/>
    <w:rsid w:val="00230C34"/>
    <w:rsid w:val="0023199A"/>
    <w:rsid w:val="00243FF4"/>
    <w:rsid w:val="00252AD1"/>
    <w:rsid w:val="00255339"/>
    <w:rsid w:val="00264D02"/>
    <w:rsid w:val="002724BE"/>
    <w:rsid w:val="002806EC"/>
    <w:rsid w:val="00281425"/>
    <w:rsid w:val="0028185B"/>
    <w:rsid w:val="002837D6"/>
    <w:rsid w:val="002854D0"/>
    <w:rsid w:val="00286D10"/>
    <w:rsid w:val="00290107"/>
    <w:rsid w:val="002947DE"/>
    <w:rsid w:val="0029491F"/>
    <w:rsid w:val="002A10B9"/>
    <w:rsid w:val="002A3C2A"/>
    <w:rsid w:val="002A47D8"/>
    <w:rsid w:val="002A6D3B"/>
    <w:rsid w:val="002B0E7A"/>
    <w:rsid w:val="002B31EF"/>
    <w:rsid w:val="002B487B"/>
    <w:rsid w:val="002B54ED"/>
    <w:rsid w:val="002B6023"/>
    <w:rsid w:val="002B7E6A"/>
    <w:rsid w:val="002D2A5B"/>
    <w:rsid w:val="002D4258"/>
    <w:rsid w:val="002E6267"/>
    <w:rsid w:val="002F0BBD"/>
    <w:rsid w:val="002F2E1E"/>
    <w:rsid w:val="002F59B2"/>
    <w:rsid w:val="002F6817"/>
    <w:rsid w:val="0030142B"/>
    <w:rsid w:val="003014EE"/>
    <w:rsid w:val="00303D17"/>
    <w:rsid w:val="00311516"/>
    <w:rsid w:val="003139FD"/>
    <w:rsid w:val="0031621B"/>
    <w:rsid w:val="003228D2"/>
    <w:rsid w:val="00323DC6"/>
    <w:rsid w:val="00333436"/>
    <w:rsid w:val="003372F1"/>
    <w:rsid w:val="0035421E"/>
    <w:rsid w:val="00355F23"/>
    <w:rsid w:val="00356139"/>
    <w:rsid w:val="00361432"/>
    <w:rsid w:val="00361FFA"/>
    <w:rsid w:val="003622CE"/>
    <w:rsid w:val="00365EBF"/>
    <w:rsid w:val="0037470E"/>
    <w:rsid w:val="003A2D2B"/>
    <w:rsid w:val="003A4E02"/>
    <w:rsid w:val="003A6095"/>
    <w:rsid w:val="003B0ED1"/>
    <w:rsid w:val="003B26EF"/>
    <w:rsid w:val="003B30E1"/>
    <w:rsid w:val="003B3217"/>
    <w:rsid w:val="003B56A1"/>
    <w:rsid w:val="003C086E"/>
    <w:rsid w:val="003C1B0E"/>
    <w:rsid w:val="003C3FA6"/>
    <w:rsid w:val="003C4411"/>
    <w:rsid w:val="003C5648"/>
    <w:rsid w:val="003D1956"/>
    <w:rsid w:val="003D6456"/>
    <w:rsid w:val="003E4543"/>
    <w:rsid w:val="003E4BDA"/>
    <w:rsid w:val="003E5B48"/>
    <w:rsid w:val="003E5C6F"/>
    <w:rsid w:val="003F3CCC"/>
    <w:rsid w:val="0040111C"/>
    <w:rsid w:val="00407380"/>
    <w:rsid w:val="00410D2D"/>
    <w:rsid w:val="00412B54"/>
    <w:rsid w:val="004154D3"/>
    <w:rsid w:val="00415D99"/>
    <w:rsid w:val="00422FD5"/>
    <w:rsid w:val="004251DC"/>
    <w:rsid w:val="0043125A"/>
    <w:rsid w:val="004424E5"/>
    <w:rsid w:val="00443158"/>
    <w:rsid w:val="004438B3"/>
    <w:rsid w:val="0044491B"/>
    <w:rsid w:val="004450DE"/>
    <w:rsid w:val="0044536A"/>
    <w:rsid w:val="0045005D"/>
    <w:rsid w:val="00452C22"/>
    <w:rsid w:val="00453B9E"/>
    <w:rsid w:val="00473CAC"/>
    <w:rsid w:val="004822DF"/>
    <w:rsid w:val="00485941"/>
    <w:rsid w:val="0049028A"/>
    <w:rsid w:val="0049345B"/>
    <w:rsid w:val="004A189D"/>
    <w:rsid w:val="004A3D42"/>
    <w:rsid w:val="004B2C88"/>
    <w:rsid w:val="004B3E9D"/>
    <w:rsid w:val="004B73A9"/>
    <w:rsid w:val="004C0244"/>
    <w:rsid w:val="004C1892"/>
    <w:rsid w:val="004C3E57"/>
    <w:rsid w:val="004C4D00"/>
    <w:rsid w:val="004E0F6B"/>
    <w:rsid w:val="004E4088"/>
    <w:rsid w:val="004E4410"/>
    <w:rsid w:val="004F4DE5"/>
    <w:rsid w:val="00503074"/>
    <w:rsid w:val="00503519"/>
    <w:rsid w:val="00507A2A"/>
    <w:rsid w:val="00513BFF"/>
    <w:rsid w:val="00520AF4"/>
    <w:rsid w:val="0052442A"/>
    <w:rsid w:val="00525057"/>
    <w:rsid w:val="00525207"/>
    <w:rsid w:val="00527F9B"/>
    <w:rsid w:val="00531727"/>
    <w:rsid w:val="005437A4"/>
    <w:rsid w:val="00547E9C"/>
    <w:rsid w:val="00555F89"/>
    <w:rsid w:val="00562CF7"/>
    <w:rsid w:val="00563558"/>
    <w:rsid w:val="00570C97"/>
    <w:rsid w:val="00571727"/>
    <w:rsid w:val="00574FFA"/>
    <w:rsid w:val="00576D83"/>
    <w:rsid w:val="00577C68"/>
    <w:rsid w:val="00577FF0"/>
    <w:rsid w:val="00585A5D"/>
    <w:rsid w:val="00592DE6"/>
    <w:rsid w:val="00592E8F"/>
    <w:rsid w:val="005A4013"/>
    <w:rsid w:val="005B66EE"/>
    <w:rsid w:val="005C313F"/>
    <w:rsid w:val="005C399F"/>
    <w:rsid w:val="005C3DDD"/>
    <w:rsid w:val="005D132B"/>
    <w:rsid w:val="005D1A0F"/>
    <w:rsid w:val="005E1606"/>
    <w:rsid w:val="005E1E98"/>
    <w:rsid w:val="005E33CE"/>
    <w:rsid w:val="005E3A06"/>
    <w:rsid w:val="005E6DE7"/>
    <w:rsid w:val="005F209A"/>
    <w:rsid w:val="005F244A"/>
    <w:rsid w:val="005F2A82"/>
    <w:rsid w:val="005F2BAC"/>
    <w:rsid w:val="00603D6D"/>
    <w:rsid w:val="00612238"/>
    <w:rsid w:val="00613607"/>
    <w:rsid w:val="00616BEC"/>
    <w:rsid w:val="006212F1"/>
    <w:rsid w:val="0062407A"/>
    <w:rsid w:val="0062457B"/>
    <w:rsid w:val="006326CD"/>
    <w:rsid w:val="006357CE"/>
    <w:rsid w:val="00637042"/>
    <w:rsid w:val="0064793B"/>
    <w:rsid w:val="00650575"/>
    <w:rsid w:val="00657568"/>
    <w:rsid w:val="006620AF"/>
    <w:rsid w:val="006628F5"/>
    <w:rsid w:val="00667D6B"/>
    <w:rsid w:val="00670908"/>
    <w:rsid w:val="006716B5"/>
    <w:rsid w:val="00687AE8"/>
    <w:rsid w:val="00691574"/>
    <w:rsid w:val="006923C0"/>
    <w:rsid w:val="006934C0"/>
    <w:rsid w:val="00693FC2"/>
    <w:rsid w:val="00694BB8"/>
    <w:rsid w:val="00694FB1"/>
    <w:rsid w:val="00695034"/>
    <w:rsid w:val="00697987"/>
    <w:rsid w:val="006A0705"/>
    <w:rsid w:val="006A090F"/>
    <w:rsid w:val="006B306A"/>
    <w:rsid w:val="006B510B"/>
    <w:rsid w:val="006B6BB8"/>
    <w:rsid w:val="006C192A"/>
    <w:rsid w:val="006C5803"/>
    <w:rsid w:val="006D18B0"/>
    <w:rsid w:val="006D192F"/>
    <w:rsid w:val="006D2E32"/>
    <w:rsid w:val="006D54FF"/>
    <w:rsid w:val="006E36B3"/>
    <w:rsid w:val="006E53CE"/>
    <w:rsid w:val="006E7175"/>
    <w:rsid w:val="006F3A9E"/>
    <w:rsid w:val="006F4DFB"/>
    <w:rsid w:val="006F7A22"/>
    <w:rsid w:val="006F7E66"/>
    <w:rsid w:val="00700FCE"/>
    <w:rsid w:val="00701817"/>
    <w:rsid w:val="0070341D"/>
    <w:rsid w:val="007063CE"/>
    <w:rsid w:val="00706DAB"/>
    <w:rsid w:val="00710D19"/>
    <w:rsid w:val="00711788"/>
    <w:rsid w:val="00713870"/>
    <w:rsid w:val="00713A2A"/>
    <w:rsid w:val="007149D1"/>
    <w:rsid w:val="00716451"/>
    <w:rsid w:val="00725A42"/>
    <w:rsid w:val="00726214"/>
    <w:rsid w:val="0072687A"/>
    <w:rsid w:val="00727CA6"/>
    <w:rsid w:val="00740B32"/>
    <w:rsid w:val="007414DD"/>
    <w:rsid w:val="007415C7"/>
    <w:rsid w:val="0074187C"/>
    <w:rsid w:val="00743880"/>
    <w:rsid w:val="00746516"/>
    <w:rsid w:val="00761270"/>
    <w:rsid w:val="00765009"/>
    <w:rsid w:val="00767063"/>
    <w:rsid w:val="00773152"/>
    <w:rsid w:val="0077357A"/>
    <w:rsid w:val="0077625B"/>
    <w:rsid w:val="00782C2B"/>
    <w:rsid w:val="00787837"/>
    <w:rsid w:val="0079378C"/>
    <w:rsid w:val="007A22D8"/>
    <w:rsid w:val="007A6DB6"/>
    <w:rsid w:val="007B4D13"/>
    <w:rsid w:val="007B505B"/>
    <w:rsid w:val="007C3C8A"/>
    <w:rsid w:val="007C5E49"/>
    <w:rsid w:val="007C7A1E"/>
    <w:rsid w:val="007D5292"/>
    <w:rsid w:val="007D5DDD"/>
    <w:rsid w:val="007D7925"/>
    <w:rsid w:val="007D7F53"/>
    <w:rsid w:val="007E143F"/>
    <w:rsid w:val="007E1F51"/>
    <w:rsid w:val="007E6A4F"/>
    <w:rsid w:val="007E7754"/>
    <w:rsid w:val="007E7A28"/>
    <w:rsid w:val="007F02E7"/>
    <w:rsid w:val="007F3079"/>
    <w:rsid w:val="007F54A4"/>
    <w:rsid w:val="007F74CE"/>
    <w:rsid w:val="00804804"/>
    <w:rsid w:val="00811A60"/>
    <w:rsid w:val="00820BD1"/>
    <w:rsid w:val="008279BE"/>
    <w:rsid w:val="00831D71"/>
    <w:rsid w:val="00840FF1"/>
    <w:rsid w:val="00843526"/>
    <w:rsid w:val="00843BFF"/>
    <w:rsid w:val="00845B4B"/>
    <w:rsid w:val="00862141"/>
    <w:rsid w:val="00863186"/>
    <w:rsid w:val="008650B3"/>
    <w:rsid w:val="00865F3C"/>
    <w:rsid w:val="00872EFB"/>
    <w:rsid w:val="00873243"/>
    <w:rsid w:val="0087749D"/>
    <w:rsid w:val="00884E03"/>
    <w:rsid w:val="00885D04"/>
    <w:rsid w:val="00887249"/>
    <w:rsid w:val="0088771A"/>
    <w:rsid w:val="008A2C19"/>
    <w:rsid w:val="008A7B15"/>
    <w:rsid w:val="008B194F"/>
    <w:rsid w:val="008B5F5D"/>
    <w:rsid w:val="008B6244"/>
    <w:rsid w:val="008C5896"/>
    <w:rsid w:val="008C5D0B"/>
    <w:rsid w:val="008C6B8D"/>
    <w:rsid w:val="008D46AD"/>
    <w:rsid w:val="008E061B"/>
    <w:rsid w:val="008E5BA6"/>
    <w:rsid w:val="008F5F4E"/>
    <w:rsid w:val="008F62B6"/>
    <w:rsid w:val="00900B4E"/>
    <w:rsid w:val="00901130"/>
    <w:rsid w:val="009027C5"/>
    <w:rsid w:val="00906021"/>
    <w:rsid w:val="00907025"/>
    <w:rsid w:val="009109BD"/>
    <w:rsid w:val="00913E30"/>
    <w:rsid w:val="00916C94"/>
    <w:rsid w:val="009175D4"/>
    <w:rsid w:val="00923A9B"/>
    <w:rsid w:val="00924167"/>
    <w:rsid w:val="00924E5C"/>
    <w:rsid w:val="00930E3A"/>
    <w:rsid w:val="00944370"/>
    <w:rsid w:val="00946D99"/>
    <w:rsid w:val="0096244B"/>
    <w:rsid w:val="00970CA3"/>
    <w:rsid w:val="00971E5A"/>
    <w:rsid w:val="00972CA9"/>
    <w:rsid w:val="009742A1"/>
    <w:rsid w:val="00975331"/>
    <w:rsid w:val="00975B97"/>
    <w:rsid w:val="009771A3"/>
    <w:rsid w:val="00987400"/>
    <w:rsid w:val="00987B41"/>
    <w:rsid w:val="0099060F"/>
    <w:rsid w:val="009936F4"/>
    <w:rsid w:val="0099495C"/>
    <w:rsid w:val="009A0984"/>
    <w:rsid w:val="009A222B"/>
    <w:rsid w:val="009A51FD"/>
    <w:rsid w:val="009A594B"/>
    <w:rsid w:val="009B5F9A"/>
    <w:rsid w:val="009C3C28"/>
    <w:rsid w:val="009C5D3D"/>
    <w:rsid w:val="009C66CC"/>
    <w:rsid w:val="009D0411"/>
    <w:rsid w:val="009D284E"/>
    <w:rsid w:val="009D5013"/>
    <w:rsid w:val="009D6346"/>
    <w:rsid w:val="009D799B"/>
    <w:rsid w:val="009D7FFE"/>
    <w:rsid w:val="009F106B"/>
    <w:rsid w:val="00A122B6"/>
    <w:rsid w:val="00A16123"/>
    <w:rsid w:val="00A21544"/>
    <w:rsid w:val="00A272A3"/>
    <w:rsid w:val="00A3055C"/>
    <w:rsid w:val="00A33985"/>
    <w:rsid w:val="00A33C2F"/>
    <w:rsid w:val="00A35D6F"/>
    <w:rsid w:val="00A40B80"/>
    <w:rsid w:val="00A41116"/>
    <w:rsid w:val="00A4156E"/>
    <w:rsid w:val="00A430D2"/>
    <w:rsid w:val="00A43931"/>
    <w:rsid w:val="00A50280"/>
    <w:rsid w:val="00A51176"/>
    <w:rsid w:val="00A51E1B"/>
    <w:rsid w:val="00A55548"/>
    <w:rsid w:val="00A57475"/>
    <w:rsid w:val="00A614C7"/>
    <w:rsid w:val="00A62D1C"/>
    <w:rsid w:val="00A6418A"/>
    <w:rsid w:val="00A669C3"/>
    <w:rsid w:val="00A713C1"/>
    <w:rsid w:val="00A72968"/>
    <w:rsid w:val="00A73A98"/>
    <w:rsid w:val="00A75930"/>
    <w:rsid w:val="00A76840"/>
    <w:rsid w:val="00A826E6"/>
    <w:rsid w:val="00A8364B"/>
    <w:rsid w:val="00A85171"/>
    <w:rsid w:val="00A8517A"/>
    <w:rsid w:val="00A87286"/>
    <w:rsid w:val="00AA1DB2"/>
    <w:rsid w:val="00AA407E"/>
    <w:rsid w:val="00AA4BAC"/>
    <w:rsid w:val="00AA754B"/>
    <w:rsid w:val="00AB23F5"/>
    <w:rsid w:val="00AD11F8"/>
    <w:rsid w:val="00AD39BA"/>
    <w:rsid w:val="00AD420F"/>
    <w:rsid w:val="00AD6918"/>
    <w:rsid w:val="00AE14F8"/>
    <w:rsid w:val="00AE35EE"/>
    <w:rsid w:val="00AF5D73"/>
    <w:rsid w:val="00B03067"/>
    <w:rsid w:val="00B04699"/>
    <w:rsid w:val="00B12AC8"/>
    <w:rsid w:val="00B12D00"/>
    <w:rsid w:val="00B15BA1"/>
    <w:rsid w:val="00B21259"/>
    <w:rsid w:val="00B23E08"/>
    <w:rsid w:val="00B25749"/>
    <w:rsid w:val="00B32024"/>
    <w:rsid w:val="00B32B8D"/>
    <w:rsid w:val="00B34F46"/>
    <w:rsid w:val="00B3756F"/>
    <w:rsid w:val="00B41D36"/>
    <w:rsid w:val="00B42946"/>
    <w:rsid w:val="00B455D8"/>
    <w:rsid w:val="00B47EDF"/>
    <w:rsid w:val="00B60104"/>
    <w:rsid w:val="00B62ABA"/>
    <w:rsid w:val="00B6336C"/>
    <w:rsid w:val="00B676F1"/>
    <w:rsid w:val="00B70302"/>
    <w:rsid w:val="00B72699"/>
    <w:rsid w:val="00B80234"/>
    <w:rsid w:val="00B84462"/>
    <w:rsid w:val="00BA0248"/>
    <w:rsid w:val="00BA4A76"/>
    <w:rsid w:val="00BC036A"/>
    <w:rsid w:val="00BC0BA9"/>
    <w:rsid w:val="00BC0D4C"/>
    <w:rsid w:val="00BC65A3"/>
    <w:rsid w:val="00BD1D7C"/>
    <w:rsid w:val="00BD51A4"/>
    <w:rsid w:val="00BD69CD"/>
    <w:rsid w:val="00BE45B5"/>
    <w:rsid w:val="00BE4988"/>
    <w:rsid w:val="00BE70E9"/>
    <w:rsid w:val="00BE7B42"/>
    <w:rsid w:val="00BF084B"/>
    <w:rsid w:val="00BF0E4B"/>
    <w:rsid w:val="00BF2913"/>
    <w:rsid w:val="00BF55D7"/>
    <w:rsid w:val="00BF63D3"/>
    <w:rsid w:val="00C06AFD"/>
    <w:rsid w:val="00C16191"/>
    <w:rsid w:val="00C24BF3"/>
    <w:rsid w:val="00C3404B"/>
    <w:rsid w:val="00C41348"/>
    <w:rsid w:val="00C60ED2"/>
    <w:rsid w:val="00C72AAE"/>
    <w:rsid w:val="00C72E3B"/>
    <w:rsid w:val="00C87AD0"/>
    <w:rsid w:val="00C92303"/>
    <w:rsid w:val="00C92AE4"/>
    <w:rsid w:val="00C9310F"/>
    <w:rsid w:val="00C97254"/>
    <w:rsid w:val="00C97662"/>
    <w:rsid w:val="00CB1FED"/>
    <w:rsid w:val="00CB491C"/>
    <w:rsid w:val="00CB4DCF"/>
    <w:rsid w:val="00CB6190"/>
    <w:rsid w:val="00CB61D4"/>
    <w:rsid w:val="00CC545F"/>
    <w:rsid w:val="00CC56F5"/>
    <w:rsid w:val="00CC606E"/>
    <w:rsid w:val="00CC7CD9"/>
    <w:rsid w:val="00CD2748"/>
    <w:rsid w:val="00CE2F8E"/>
    <w:rsid w:val="00CE39BD"/>
    <w:rsid w:val="00CF09BC"/>
    <w:rsid w:val="00CF1F69"/>
    <w:rsid w:val="00CF4171"/>
    <w:rsid w:val="00CF5C9C"/>
    <w:rsid w:val="00D050FF"/>
    <w:rsid w:val="00D0648C"/>
    <w:rsid w:val="00D11E5A"/>
    <w:rsid w:val="00D209DF"/>
    <w:rsid w:val="00D21B29"/>
    <w:rsid w:val="00D2487A"/>
    <w:rsid w:val="00D41C38"/>
    <w:rsid w:val="00D461D8"/>
    <w:rsid w:val="00D4712E"/>
    <w:rsid w:val="00D47639"/>
    <w:rsid w:val="00D4778C"/>
    <w:rsid w:val="00D60275"/>
    <w:rsid w:val="00D60A02"/>
    <w:rsid w:val="00D60BF7"/>
    <w:rsid w:val="00D63163"/>
    <w:rsid w:val="00D64A76"/>
    <w:rsid w:val="00D65590"/>
    <w:rsid w:val="00D66FD5"/>
    <w:rsid w:val="00D7055E"/>
    <w:rsid w:val="00D72E98"/>
    <w:rsid w:val="00D7317E"/>
    <w:rsid w:val="00D761D5"/>
    <w:rsid w:val="00D81944"/>
    <w:rsid w:val="00D838F2"/>
    <w:rsid w:val="00D8487E"/>
    <w:rsid w:val="00D84DB4"/>
    <w:rsid w:val="00D91E60"/>
    <w:rsid w:val="00D932B8"/>
    <w:rsid w:val="00D947D3"/>
    <w:rsid w:val="00DA1DB7"/>
    <w:rsid w:val="00DA3BD7"/>
    <w:rsid w:val="00DB1618"/>
    <w:rsid w:val="00DB3CFF"/>
    <w:rsid w:val="00DB6A31"/>
    <w:rsid w:val="00DB712B"/>
    <w:rsid w:val="00DB75B3"/>
    <w:rsid w:val="00DC0C88"/>
    <w:rsid w:val="00DC27FB"/>
    <w:rsid w:val="00DC2986"/>
    <w:rsid w:val="00DC5EF6"/>
    <w:rsid w:val="00DD6687"/>
    <w:rsid w:val="00DE02C9"/>
    <w:rsid w:val="00DE4037"/>
    <w:rsid w:val="00DF206A"/>
    <w:rsid w:val="00DF3362"/>
    <w:rsid w:val="00DF489F"/>
    <w:rsid w:val="00E026D0"/>
    <w:rsid w:val="00E13FFF"/>
    <w:rsid w:val="00E2682B"/>
    <w:rsid w:val="00E373D4"/>
    <w:rsid w:val="00E44BD1"/>
    <w:rsid w:val="00E4517F"/>
    <w:rsid w:val="00E45FFA"/>
    <w:rsid w:val="00E5204E"/>
    <w:rsid w:val="00E53F8B"/>
    <w:rsid w:val="00E54FF8"/>
    <w:rsid w:val="00E61543"/>
    <w:rsid w:val="00E72CC9"/>
    <w:rsid w:val="00E77FE9"/>
    <w:rsid w:val="00E824B9"/>
    <w:rsid w:val="00E90832"/>
    <w:rsid w:val="00E924B0"/>
    <w:rsid w:val="00EB4C68"/>
    <w:rsid w:val="00EB719E"/>
    <w:rsid w:val="00EC260D"/>
    <w:rsid w:val="00ED0F74"/>
    <w:rsid w:val="00ED2814"/>
    <w:rsid w:val="00ED5A85"/>
    <w:rsid w:val="00ED636F"/>
    <w:rsid w:val="00ED6BF1"/>
    <w:rsid w:val="00ED71CB"/>
    <w:rsid w:val="00EE02EE"/>
    <w:rsid w:val="00EE17F6"/>
    <w:rsid w:val="00EF1244"/>
    <w:rsid w:val="00F2290C"/>
    <w:rsid w:val="00F2308C"/>
    <w:rsid w:val="00F24D55"/>
    <w:rsid w:val="00F31DB8"/>
    <w:rsid w:val="00F36519"/>
    <w:rsid w:val="00F36A36"/>
    <w:rsid w:val="00F46991"/>
    <w:rsid w:val="00F578DB"/>
    <w:rsid w:val="00F636C1"/>
    <w:rsid w:val="00F705BA"/>
    <w:rsid w:val="00F70DF1"/>
    <w:rsid w:val="00F7344F"/>
    <w:rsid w:val="00F73F61"/>
    <w:rsid w:val="00F742F8"/>
    <w:rsid w:val="00F82269"/>
    <w:rsid w:val="00F90E71"/>
    <w:rsid w:val="00F941E8"/>
    <w:rsid w:val="00FA1B18"/>
    <w:rsid w:val="00FA3AC5"/>
    <w:rsid w:val="00FA6505"/>
    <w:rsid w:val="00FB272D"/>
    <w:rsid w:val="00FD29EA"/>
    <w:rsid w:val="00FE32A6"/>
    <w:rsid w:val="00FF1E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57BB665"/>
  <w15:chartTrackingRefBased/>
  <w15:docId w15:val="{CC0DAEA1-2899-436C-900D-7958585B92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194CF5"/>
    <w:pPr>
      <w:widowControl w:val="0"/>
      <w:spacing w:line="30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0"/>
    <w:next w:val="a0"/>
    <w:link w:val="10"/>
    <w:uiPriority w:val="9"/>
    <w:qFormat/>
    <w:rsid w:val="00206B62"/>
    <w:pPr>
      <w:keepNext/>
      <w:keepLines/>
      <w:numPr>
        <w:numId w:val="2"/>
      </w:numPr>
      <w:spacing w:beforeLines="50" w:before="50" w:afterLines="50" w:after="50"/>
      <w:ind w:left="0" w:firstLineChars="0" w:firstLine="0"/>
      <w:jc w:val="left"/>
      <w:outlineLvl w:val="0"/>
    </w:pPr>
    <w:rPr>
      <w:rFonts w:eastAsia="黑体"/>
      <w:bCs/>
      <w:kern w:val="44"/>
      <w:sz w:val="30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206B62"/>
    <w:pPr>
      <w:keepNext/>
      <w:keepLines/>
      <w:numPr>
        <w:ilvl w:val="1"/>
        <w:numId w:val="2"/>
      </w:numPr>
      <w:spacing w:beforeLines="50" w:before="50" w:afterLines="50" w:after="50"/>
      <w:ind w:left="0" w:firstLineChars="0" w:firstLine="0"/>
      <w:jc w:val="left"/>
      <w:outlineLvl w:val="1"/>
    </w:pPr>
    <w:rPr>
      <w:rFonts w:eastAsia="黑体" w:cstheme="majorBidi"/>
      <w:bCs/>
      <w:sz w:val="28"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206B62"/>
    <w:pPr>
      <w:keepNext/>
      <w:keepLines/>
      <w:numPr>
        <w:ilvl w:val="2"/>
        <w:numId w:val="2"/>
      </w:numPr>
      <w:spacing w:line="240" w:lineRule="auto"/>
      <w:ind w:left="0" w:firstLineChars="0" w:firstLine="0"/>
      <w:jc w:val="left"/>
      <w:outlineLvl w:val="2"/>
    </w:pPr>
    <w:rPr>
      <w:rFonts w:eastAsia="黑体"/>
      <w:bCs/>
      <w:szCs w:val="32"/>
    </w:rPr>
  </w:style>
  <w:style w:type="paragraph" w:styleId="4">
    <w:name w:val="heading 4"/>
    <w:basedOn w:val="a0"/>
    <w:next w:val="a0"/>
    <w:link w:val="40"/>
    <w:uiPriority w:val="9"/>
    <w:unhideWhenUsed/>
    <w:qFormat/>
    <w:rsid w:val="008C5896"/>
    <w:pPr>
      <w:keepNext/>
      <w:keepLines/>
      <w:numPr>
        <w:ilvl w:val="3"/>
        <w:numId w:val="2"/>
      </w:numPr>
      <w:spacing w:line="240" w:lineRule="auto"/>
      <w:ind w:firstLineChars="0" w:firstLine="0"/>
      <w:jc w:val="left"/>
      <w:outlineLvl w:val="3"/>
    </w:pPr>
    <w:rPr>
      <w:rFonts w:eastAsia="黑体" w:cstheme="majorBidi"/>
      <w:bCs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uiPriority w:val="9"/>
    <w:rsid w:val="00206B62"/>
    <w:rPr>
      <w:rFonts w:ascii="Times New Roman" w:eastAsia="黑体" w:hAnsi="Times New Roman"/>
      <w:bCs/>
      <w:kern w:val="44"/>
      <w:sz w:val="30"/>
      <w:szCs w:val="44"/>
    </w:rPr>
  </w:style>
  <w:style w:type="character" w:customStyle="1" w:styleId="20">
    <w:name w:val="标题 2 字符"/>
    <w:basedOn w:val="a1"/>
    <w:link w:val="2"/>
    <w:uiPriority w:val="9"/>
    <w:rsid w:val="00206B62"/>
    <w:rPr>
      <w:rFonts w:ascii="Times New Roman" w:eastAsia="黑体" w:hAnsi="Times New Roman" w:cstheme="majorBidi"/>
      <w:bCs/>
      <w:sz w:val="28"/>
      <w:szCs w:val="32"/>
    </w:rPr>
  </w:style>
  <w:style w:type="paragraph" w:customStyle="1" w:styleId="a">
    <w:name w:val="标题三"/>
    <w:basedOn w:val="a0"/>
    <w:next w:val="a0"/>
    <w:link w:val="a4"/>
    <w:rsid w:val="00355F23"/>
    <w:pPr>
      <w:numPr>
        <w:ilvl w:val="2"/>
        <w:numId w:val="1"/>
      </w:numPr>
      <w:jc w:val="left"/>
    </w:pPr>
    <w:rPr>
      <w:rFonts w:eastAsia="黑体"/>
    </w:rPr>
  </w:style>
  <w:style w:type="character" w:customStyle="1" w:styleId="a4">
    <w:name w:val="标题三 字符"/>
    <w:basedOn w:val="a1"/>
    <w:link w:val="a"/>
    <w:rsid w:val="00355F23"/>
    <w:rPr>
      <w:rFonts w:ascii="Times New Roman" w:eastAsia="黑体" w:hAnsi="Times New Roman"/>
      <w:sz w:val="24"/>
    </w:rPr>
  </w:style>
  <w:style w:type="paragraph" w:styleId="a5">
    <w:name w:val="header"/>
    <w:basedOn w:val="a0"/>
    <w:link w:val="a6"/>
    <w:uiPriority w:val="99"/>
    <w:unhideWhenUsed/>
    <w:rsid w:val="00B7030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1"/>
    <w:link w:val="a5"/>
    <w:uiPriority w:val="99"/>
    <w:rsid w:val="00B70302"/>
    <w:rPr>
      <w:rFonts w:eastAsia="宋体"/>
      <w:sz w:val="18"/>
      <w:szCs w:val="18"/>
    </w:rPr>
  </w:style>
  <w:style w:type="paragraph" w:styleId="a7">
    <w:name w:val="footer"/>
    <w:basedOn w:val="a0"/>
    <w:link w:val="a8"/>
    <w:uiPriority w:val="99"/>
    <w:unhideWhenUsed/>
    <w:rsid w:val="00B70302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8">
    <w:name w:val="页脚 字符"/>
    <w:basedOn w:val="a1"/>
    <w:link w:val="a7"/>
    <w:uiPriority w:val="99"/>
    <w:rsid w:val="00B70302"/>
    <w:rPr>
      <w:rFonts w:eastAsia="宋体"/>
      <w:sz w:val="18"/>
      <w:szCs w:val="18"/>
    </w:rPr>
  </w:style>
  <w:style w:type="paragraph" w:styleId="a9">
    <w:name w:val="Normal (Web)"/>
    <w:basedOn w:val="a0"/>
    <w:uiPriority w:val="99"/>
    <w:unhideWhenUsed/>
    <w:rsid w:val="00B47EDF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Cs w:val="24"/>
    </w:rPr>
  </w:style>
  <w:style w:type="character" w:styleId="aa">
    <w:name w:val="Strong"/>
    <w:basedOn w:val="a1"/>
    <w:uiPriority w:val="22"/>
    <w:qFormat/>
    <w:rsid w:val="00B47EDF"/>
    <w:rPr>
      <w:b/>
      <w:bCs/>
    </w:rPr>
  </w:style>
  <w:style w:type="character" w:customStyle="1" w:styleId="notion-enable-hover">
    <w:name w:val="notion-enable-hover"/>
    <w:basedOn w:val="a1"/>
    <w:rsid w:val="00F705BA"/>
  </w:style>
  <w:style w:type="table" w:styleId="ab">
    <w:name w:val="Table Grid"/>
    <w:basedOn w:val="a2"/>
    <w:uiPriority w:val="39"/>
    <w:rsid w:val="00F230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caption"/>
    <w:basedOn w:val="a0"/>
    <w:next w:val="a0"/>
    <w:uiPriority w:val="35"/>
    <w:unhideWhenUsed/>
    <w:qFormat/>
    <w:rsid w:val="008C5896"/>
    <w:pPr>
      <w:jc w:val="center"/>
    </w:pPr>
    <w:rPr>
      <w:rFonts w:cstheme="majorBidi"/>
      <w:sz w:val="21"/>
      <w:szCs w:val="20"/>
    </w:rPr>
  </w:style>
  <w:style w:type="character" w:customStyle="1" w:styleId="30">
    <w:name w:val="标题 3 字符"/>
    <w:basedOn w:val="a1"/>
    <w:link w:val="3"/>
    <w:uiPriority w:val="9"/>
    <w:rsid w:val="00206B62"/>
    <w:rPr>
      <w:rFonts w:ascii="Times New Roman" w:eastAsia="黑体" w:hAnsi="Times New Roman"/>
      <w:bCs/>
      <w:sz w:val="24"/>
      <w:szCs w:val="32"/>
    </w:rPr>
  </w:style>
  <w:style w:type="character" w:customStyle="1" w:styleId="40">
    <w:name w:val="标题 4 字符"/>
    <w:basedOn w:val="a1"/>
    <w:link w:val="4"/>
    <w:uiPriority w:val="9"/>
    <w:rsid w:val="008C5896"/>
    <w:rPr>
      <w:rFonts w:ascii="Times New Roman" w:eastAsia="黑体" w:hAnsi="Times New Roman" w:cstheme="majorBidi"/>
      <w:bCs/>
      <w:sz w:val="24"/>
      <w:szCs w:val="28"/>
    </w:rPr>
  </w:style>
  <w:style w:type="paragraph" w:styleId="ad">
    <w:name w:val="List Paragraph"/>
    <w:basedOn w:val="a0"/>
    <w:uiPriority w:val="34"/>
    <w:qFormat/>
    <w:rsid w:val="006B6BB8"/>
    <w:pPr>
      <w:ind w:firstLine="420"/>
    </w:pPr>
  </w:style>
  <w:style w:type="character" w:styleId="ae">
    <w:name w:val="Placeholder Text"/>
    <w:basedOn w:val="a1"/>
    <w:uiPriority w:val="99"/>
    <w:semiHidden/>
    <w:rsid w:val="00286D10"/>
    <w:rPr>
      <w:color w:val="808080"/>
    </w:rPr>
  </w:style>
  <w:style w:type="paragraph" w:styleId="TOC">
    <w:name w:val="TOC Heading"/>
    <w:basedOn w:val="1"/>
    <w:next w:val="a0"/>
    <w:uiPriority w:val="39"/>
    <w:unhideWhenUsed/>
    <w:qFormat/>
    <w:rsid w:val="00946D99"/>
    <w:pPr>
      <w:widowControl/>
      <w:numPr>
        <w:numId w:val="0"/>
      </w:numPr>
      <w:spacing w:beforeLines="0" w:before="240" w:afterLines="0" w:after="0" w:line="259" w:lineRule="auto"/>
      <w:outlineLvl w:val="9"/>
    </w:pPr>
    <w:rPr>
      <w:rFonts w:asciiTheme="majorHAnsi" w:eastAsiaTheme="majorEastAsia" w:hAnsiTheme="majorHAnsi" w:cstheme="majorBidi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0"/>
    <w:next w:val="a0"/>
    <w:autoRedefine/>
    <w:uiPriority w:val="39"/>
    <w:unhideWhenUsed/>
    <w:rsid w:val="003B26EF"/>
    <w:pPr>
      <w:tabs>
        <w:tab w:val="right" w:leader="dot" w:pos="8296"/>
      </w:tabs>
      <w:ind w:firstLineChars="0" w:firstLine="0"/>
    </w:pPr>
    <w:rPr>
      <w:rFonts w:eastAsia="黑体"/>
    </w:rPr>
  </w:style>
  <w:style w:type="paragraph" w:styleId="TOC2">
    <w:name w:val="toc 2"/>
    <w:basedOn w:val="a0"/>
    <w:next w:val="a0"/>
    <w:autoRedefine/>
    <w:uiPriority w:val="39"/>
    <w:unhideWhenUsed/>
    <w:rsid w:val="003B26EF"/>
    <w:pPr>
      <w:tabs>
        <w:tab w:val="right" w:leader="dot" w:pos="8296"/>
      </w:tabs>
      <w:ind w:leftChars="100" w:left="240" w:firstLineChars="0" w:firstLine="0"/>
    </w:pPr>
  </w:style>
  <w:style w:type="paragraph" w:styleId="TOC3">
    <w:name w:val="toc 3"/>
    <w:basedOn w:val="a0"/>
    <w:next w:val="a0"/>
    <w:autoRedefine/>
    <w:uiPriority w:val="39"/>
    <w:unhideWhenUsed/>
    <w:rsid w:val="003B26EF"/>
    <w:pPr>
      <w:tabs>
        <w:tab w:val="right" w:leader="dot" w:pos="8296"/>
      </w:tabs>
      <w:ind w:leftChars="100" w:left="240" w:firstLine="480"/>
    </w:pPr>
  </w:style>
  <w:style w:type="character" w:styleId="af">
    <w:name w:val="Hyperlink"/>
    <w:basedOn w:val="a1"/>
    <w:uiPriority w:val="99"/>
    <w:unhideWhenUsed/>
    <w:rsid w:val="00946D99"/>
    <w:rPr>
      <w:color w:val="0563C1" w:themeColor="hyperlink"/>
      <w:u w:val="single"/>
    </w:rPr>
  </w:style>
  <w:style w:type="paragraph" w:styleId="af0">
    <w:name w:val="Bibliography"/>
    <w:basedOn w:val="a0"/>
    <w:next w:val="a0"/>
    <w:uiPriority w:val="37"/>
    <w:unhideWhenUsed/>
    <w:rsid w:val="00EC260D"/>
    <w:pPr>
      <w:tabs>
        <w:tab w:val="left" w:pos="384"/>
      </w:tabs>
      <w:spacing w:line="240" w:lineRule="auto"/>
      <w:ind w:left="384" w:hanging="384"/>
    </w:pPr>
  </w:style>
  <w:style w:type="character" w:customStyle="1" w:styleId="notion-text-equation-token">
    <w:name w:val="notion-text-equation-token"/>
    <w:basedOn w:val="a1"/>
    <w:rsid w:val="002165BC"/>
  </w:style>
  <w:style w:type="character" w:customStyle="1" w:styleId="MTEquationSection">
    <w:name w:val="MTEquationSection"/>
    <w:basedOn w:val="a1"/>
    <w:rsid w:val="002724BE"/>
    <w:rPr>
      <w:rFonts w:eastAsia="楷体_GB2312"/>
      <w:b/>
      <w:vanish/>
      <w:color w:val="FF0000"/>
      <w:spacing w:val="40"/>
      <w:sz w:val="36"/>
    </w:rPr>
  </w:style>
  <w:style w:type="paragraph" w:customStyle="1" w:styleId="MTDisplayEquation">
    <w:name w:val="MTDisplayEquation"/>
    <w:basedOn w:val="a0"/>
    <w:next w:val="a0"/>
    <w:link w:val="MTDisplayEquation0"/>
    <w:rsid w:val="002724BE"/>
    <w:pPr>
      <w:tabs>
        <w:tab w:val="center" w:pos="4160"/>
        <w:tab w:val="right" w:pos="8300"/>
      </w:tabs>
      <w:ind w:firstLine="480"/>
      <w:jc w:val="center"/>
    </w:pPr>
  </w:style>
  <w:style w:type="character" w:customStyle="1" w:styleId="MTDisplayEquation0">
    <w:name w:val="MTDisplayEquation 字符"/>
    <w:basedOn w:val="a1"/>
    <w:link w:val="MTDisplayEquation"/>
    <w:rsid w:val="002724BE"/>
    <w:rPr>
      <w:rFonts w:ascii="Times New Roman" w:eastAsia="宋体" w:hAnsi="Times New Roman"/>
      <w:sz w:val="24"/>
    </w:rPr>
  </w:style>
  <w:style w:type="paragraph" w:styleId="TOC4">
    <w:name w:val="toc 4"/>
    <w:basedOn w:val="a0"/>
    <w:next w:val="a0"/>
    <w:autoRedefine/>
    <w:uiPriority w:val="39"/>
    <w:unhideWhenUsed/>
    <w:rsid w:val="00885D04"/>
    <w:pPr>
      <w:ind w:leftChars="300" w:left="300"/>
    </w:pPr>
  </w:style>
  <w:style w:type="paragraph" w:styleId="af1">
    <w:name w:val="Title"/>
    <w:basedOn w:val="a0"/>
    <w:next w:val="a0"/>
    <w:link w:val="af2"/>
    <w:qFormat/>
    <w:rsid w:val="001B0FD1"/>
    <w:pPr>
      <w:spacing w:beforeLines="25" w:before="25" w:afterLines="25" w:after="25"/>
      <w:ind w:firstLineChars="0" w:firstLine="0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customStyle="1" w:styleId="af2">
    <w:name w:val="标题 字符"/>
    <w:basedOn w:val="a1"/>
    <w:link w:val="af1"/>
    <w:rsid w:val="001B0FD1"/>
    <w:rPr>
      <w:rFonts w:ascii="Arial" w:eastAsia="宋体" w:hAnsi="Arial" w:cs="Arial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94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24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00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4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83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00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509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05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8235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787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19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784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2597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770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668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275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561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743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32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919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880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767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435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235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7554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013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143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7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20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421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40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6080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7727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51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326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3128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311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493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610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82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678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7770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28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118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227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816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164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838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361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8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483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849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65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648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943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608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540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054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306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157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979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185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331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649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08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560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220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473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231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331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547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7811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6229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541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538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3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456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099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096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422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814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274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964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298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67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428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5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50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7.bin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38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1DD9345-7EA5-4CD5-93DB-6EB5155594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03</TotalTime>
  <Pages>2</Pages>
  <Words>278</Words>
  <Characters>1588</Characters>
  <Application>Microsoft Office Word</Application>
  <DocSecurity>0</DocSecurity>
  <Lines>13</Lines>
  <Paragraphs>3</Paragraphs>
  <ScaleCrop>false</ScaleCrop>
  <Company/>
  <LinksUpToDate>false</LinksUpToDate>
  <CharactersWithSpaces>1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 tv</dc:creator>
  <cp:keywords/>
  <dc:description/>
  <cp:lastModifiedBy>p tv</cp:lastModifiedBy>
  <cp:revision>304</cp:revision>
  <cp:lastPrinted>2023-03-01T03:11:00Z</cp:lastPrinted>
  <dcterms:created xsi:type="dcterms:W3CDTF">2022-10-16T05:53:00Z</dcterms:created>
  <dcterms:modified xsi:type="dcterms:W3CDTF">2023-04-25T1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6.0.15"&gt;&lt;session id="1joIwhUs"/&gt;&lt;style id="http://www.zotero.org/styles/china-national-standard-gb-t-7714-2015-numeric-aulower-bilan" hasBibliography="1" bibliographyStyleHasBeenSet="1"/&gt;&lt;prefs&gt;&lt;pref name="fieldType"</vt:lpwstr>
  </property>
  <property fmtid="{D5CDD505-2E9C-101B-9397-08002B2CF9AE}" pid="3" name="ZOTERO_PREF_2">
    <vt:lpwstr> value="Field"/&gt;&lt;/prefs&gt;&lt;/data&gt;</vt:lpwstr>
  </property>
  <property fmtid="{D5CDD505-2E9C-101B-9397-08002B2CF9AE}" pid="4" name="MTEquationNumber2">
    <vt:lpwstr>(#C1-#E1)</vt:lpwstr>
  </property>
  <property fmtid="{D5CDD505-2E9C-101B-9397-08002B2CF9AE}" pid="5" name="MTEquationSection">
    <vt:lpwstr>1</vt:lpwstr>
  </property>
  <property fmtid="{D5CDD505-2E9C-101B-9397-08002B2CF9AE}" pid="6" name="MTWinEqns">
    <vt:bool>true</vt:bool>
  </property>
</Properties>
</file>